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570" w:type="dxa"/>
        <w:tblInd w:w="-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784"/>
        <w:gridCol w:w="4786"/>
      </w:tblGrid>
      <w:tr w:rsidR="002B6ED5" w:rsidRPr="002B6ED5" w14:paraId="1DD08857" w14:textId="77777777" w:rsidTr="000C0F37">
        <w:tc>
          <w:tcPr>
            <w:tcW w:w="95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32A0F50" w14:textId="77777777" w:rsidR="002B6ED5" w:rsidRPr="002B6ED5" w:rsidRDefault="002B6ED5" w:rsidP="002B6ED5">
            <w:pPr>
              <w:tabs>
                <w:tab w:val="left" w:pos="425"/>
                <w:tab w:val="left" w:pos="4338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2B6ED5">
              <w:rPr>
                <w:rFonts w:ascii="Times New Roman" w:hAnsi="Times New Roman"/>
                <w:sz w:val="28"/>
              </w:rPr>
              <w:t>Федеральное агентство железнодорожного транспорта</w:t>
            </w:r>
          </w:p>
          <w:p w14:paraId="7F9A30F2" w14:textId="77777777" w:rsidR="002B6ED5" w:rsidRPr="002B6ED5" w:rsidRDefault="002B6ED5" w:rsidP="002B6ED5">
            <w:pPr>
              <w:tabs>
                <w:tab w:val="left" w:pos="425"/>
                <w:tab w:val="left" w:pos="4338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2B6ED5">
              <w:rPr>
                <w:rFonts w:ascii="Times New Roman" w:hAnsi="Times New Roman"/>
                <w:sz w:val="28"/>
              </w:rPr>
              <w:t>Омский государственный университет путей сообщения</w:t>
            </w:r>
          </w:p>
          <w:p w14:paraId="5954BFA8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234977A9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548049E3" w14:textId="77777777" w:rsidR="002B6ED5" w:rsidRPr="002B6ED5" w:rsidRDefault="002B6ED5" w:rsidP="002B6ED5">
            <w:pPr>
              <w:tabs>
                <w:tab w:val="left" w:pos="425"/>
                <w:tab w:val="left" w:pos="4338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2B6ED5">
              <w:rPr>
                <w:rFonts w:ascii="Times New Roman" w:hAnsi="Times New Roman"/>
                <w:sz w:val="28"/>
              </w:rPr>
              <w:t>Кафедра «Автоматика и системы управления»</w:t>
            </w:r>
          </w:p>
          <w:p w14:paraId="589F6BD8" w14:textId="77777777" w:rsidR="002B6ED5" w:rsidRPr="002B6ED5" w:rsidRDefault="002B6ED5" w:rsidP="002B6ED5">
            <w:pPr>
              <w:spacing w:after="12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14:paraId="76F92A43" w14:textId="77777777" w:rsidR="002B6ED5" w:rsidRPr="002B6ED5" w:rsidRDefault="002B6ED5" w:rsidP="002B6ED5">
            <w:pPr>
              <w:spacing w:after="120" w:line="240" w:lineRule="auto"/>
              <w:ind w:left="6062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14:paraId="4FD742A7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1024D351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6FCB8B50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6EAC6170" w14:textId="77777777"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6622FCBF" w14:textId="77777777" w:rsidR="00D951ED" w:rsidRDefault="00D951ED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67471D5A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2E3DEA1A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184AAA36" w14:textId="77777777" w:rsidR="00D951ED" w:rsidRPr="002B6ED5" w:rsidRDefault="001E306F" w:rsidP="00D951ED">
            <w:pPr>
              <w:spacing w:after="0" w:line="240" w:lineRule="auto"/>
              <w:jc w:val="center"/>
              <w:rPr>
                <w:rFonts w:ascii="Times New Roman" w:hAnsi="Times New Roman"/>
                <w:caps/>
                <w:sz w:val="28"/>
              </w:rPr>
            </w:pPr>
            <w:r>
              <w:rPr>
                <w:rFonts w:ascii="Times New Roman" w:hAnsi="Times New Roman"/>
                <w:caps/>
                <w:sz w:val="28"/>
              </w:rPr>
              <w:t>ЧИСЛЕННОЕ РЕШЕНИЕ ОДУ ПЕРВОГО ПОРЯДКА МОТОДОМ ЭЙлЕРА</w:t>
            </w:r>
          </w:p>
          <w:p w14:paraId="03708707" w14:textId="77777777" w:rsidR="002B6ED5" w:rsidRDefault="002B6ED5" w:rsidP="002B6ED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</w:rPr>
            </w:pPr>
          </w:p>
          <w:p w14:paraId="0EF8CDDF" w14:textId="77777777" w:rsidR="002B6ED5" w:rsidRPr="002B6ED5" w:rsidRDefault="002B6ED5" w:rsidP="002B6ED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Лабораторная работа</w:t>
            </w:r>
            <w:r w:rsidRPr="002B6ED5">
              <w:rPr>
                <w:rFonts w:ascii="Times New Roman" w:hAnsi="Times New Roman"/>
                <w:sz w:val="28"/>
              </w:rPr>
              <w:t xml:space="preserve"> </w:t>
            </w:r>
            <w:r w:rsidR="00E53E34">
              <w:rPr>
                <w:rFonts w:ascii="Times New Roman" w:hAnsi="Times New Roman"/>
                <w:sz w:val="28"/>
              </w:rPr>
              <w:t>№</w:t>
            </w:r>
            <w:r w:rsidR="00590DE5">
              <w:rPr>
                <w:rFonts w:ascii="Times New Roman" w:hAnsi="Times New Roman"/>
                <w:sz w:val="28"/>
              </w:rPr>
              <w:t>7</w:t>
            </w:r>
          </w:p>
          <w:p w14:paraId="79FE8B92" w14:textId="77777777" w:rsidR="002B6ED5" w:rsidRPr="002B6ED5" w:rsidRDefault="002B6ED5" w:rsidP="002B6ED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по </w:t>
            </w:r>
            <w:r w:rsidR="003F467F">
              <w:rPr>
                <w:rFonts w:ascii="Times New Roman" w:hAnsi="Times New Roman"/>
                <w:sz w:val="28"/>
              </w:rPr>
              <w:t>теме</w:t>
            </w:r>
            <w:r>
              <w:rPr>
                <w:rFonts w:ascii="Times New Roman" w:hAnsi="Times New Roman"/>
                <w:sz w:val="28"/>
              </w:rPr>
              <w:t xml:space="preserve">: </w:t>
            </w:r>
            <w:r w:rsidRPr="002B6ED5">
              <w:rPr>
                <w:rFonts w:ascii="Times New Roman" w:hAnsi="Times New Roman"/>
                <w:sz w:val="28"/>
              </w:rPr>
              <w:t>«Теоретические основы аппаратно-программных средств»</w:t>
            </w:r>
          </w:p>
          <w:p w14:paraId="353D5CA5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0E18027B" w14:textId="77777777" w:rsidR="002B6ED5" w:rsidRP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4A23E8AC" w14:textId="77777777"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5EA1ECF8" w14:textId="77777777"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050CC1CF" w14:textId="77777777"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5573E243" w14:textId="77777777" w:rsidR="002B6ED5" w:rsidRDefault="002B6ED5" w:rsidP="002B6ED5">
            <w:pPr>
              <w:spacing w:after="0" w:line="240" w:lineRule="auto"/>
              <w:ind w:firstLine="851"/>
              <w:jc w:val="both"/>
              <w:rPr>
                <w:rFonts w:ascii="Times New Roman" w:hAnsi="Times New Roman"/>
                <w:sz w:val="28"/>
              </w:rPr>
            </w:pPr>
          </w:p>
          <w:p w14:paraId="59BC09CB" w14:textId="77777777" w:rsidR="002B6ED5" w:rsidRPr="002B6ED5" w:rsidRDefault="002B6ED5" w:rsidP="002B6ED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</w:rPr>
            </w:pPr>
          </w:p>
        </w:tc>
      </w:tr>
      <w:tr w:rsidR="002B6ED5" w:rsidRPr="002B6ED5" w14:paraId="4AF2EF5C" w14:textId="77777777" w:rsidTr="000C0F37">
        <w:trPr>
          <w:trHeight w:val="5003"/>
        </w:trPr>
        <w:tc>
          <w:tcPr>
            <w:tcW w:w="47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40B320B" w14:textId="77777777" w:rsidR="002B6ED5" w:rsidRPr="002B6ED5" w:rsidRDefault="002B6ED5" w:rsidP="002B6ED5">
            <w:pPr>
              <w:spacing w:after="12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14:paraId="1C8BB1EE" w14:textId="77777777" w:rsidR="002B6ED5" w:rsidRPr="002B6ED5" w:rsidRDefault="002B6ED5" w:rsidP="002B6ED5">
            <w:pPr>
              <w:spacing w:after="120" w:line="240" w:lineRule="auto"/>
              <w:rPr>
                <w:rFonts w:ascii="Times New Roman" w:eastAsia="Times New Roman" w:hAnsi="Times New Roman"/>
                <w:sz w:val="16"/>
                <w:szCs w:val="16"/>
                <w:lang w:eastAsia="ru-RU"/>
              </w:rPr>
            </w:pPr>
          </w:p>
        </w:tc>
        <w:tc>
          <w:tcPr>
            <w:tcW w:w="4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635BA73" w14:textId="77777777" w:rsidR="002B6ED5" w:rsidRPr="002B6ED5" w:rsidRDefault="005B3D13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тудент гр. 21</w:t>
            </w:r>
            <w:r w:rsidR="00FE1A7A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м</w:t>
            </w:r>
          </w:p>
          <w:p w14:paraId="463E9017" w14:textId="77777777"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14:paraId="692A92AD" w14:textId="77777777"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____________ </w:t>
            </w:r>
            <w:r w:rsidR="00FE1A7A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К.Н. Юрукина</w:t>
            </w:r>
          </w:p>
          <w:p w14:paraId="2149EC43" w14:textId="77777777" w:rsidR="002B6ED5" w:rsidRPr="002B6ED5" w:rsidRDefault="005B3D13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«__»_________ 2022</w:t>
            </w:r>
            <w:r w:rsidR="002B6ED5"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г.</w:t>
            </w:r>
          </w:p>
          <w:p w14:paraId="2BF99205" w14:textId="77777777"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14:paraId="20638ED4" w14:textId="77777777"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14:paraId="266B19A8" w14:textId="77777777"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уководитель – доцент кафедры АиСУ</w:t>
            </w:r>
          </w:p>
          <w:p w14:paraId="75C4162C" w14:textId="77777777" w:rsidR="002B6ED5" w:rsidRPr="002B6ED5" w:rsidRDefault="002B6ED5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____________ А.</w:t>
            </w:r>
            <w:r w:rsidR="001564D2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. Смалев</w:t>
            </w:r>
          </w:p>
          <w:p w14:paraId="7E939582" w14:textId="77777777" w:rsidR="002B6ED5" w:rsidRPr="002B6ED5" w:rsidRDefault="005B3D13" w:rsidP="002B6ED5">
            <w:pPr>
              <w:spacing w:after="0" w:line="240" w:lineRule="auto"/>
              <w:ind w:left="99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«__»_________ 2022</w:t>
            </w:r>
            <w:r w:rsidR="002B6ED5" w:rsidRPr="002B6ED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г.</w:t>
            </w:r>
          </w:p>
          <w:p w14:paraId="7EDBA26B" w14:textId="77777777" w:rsidR="002B6ED5" w:rsidRPr="002B6ED5" w:rsidRDefault="002B6ED5" w:rsidP="002B6ED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B6ED5" w:rsidRPr="002B6ED5" w14:paraId="26254E1E" w14:textId="77777777" w:rsidTr="003F467F">
        <w:trPr>
          <w:trHeight w:val="633"/>
        </w:trPr>
        <w:tc>
          <w:tcPr>
            <w:tcW w:w="95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4D58C70" w14:textId="77777777" w:rsidR="00D951ED" w:rsidRDefault="00D951ED" w:rsidP="002B6ED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14:paraId="6F7993BB" w14:textId="77777777" w:rsidR="002B6ED5" w:rsidRPr="002B6ED5" w:rsidRDefault="005B3D13" w:rsidP="002B6ED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мск 2022</w:t>
            </w:r>
          </w:p>
        </w:tc>
      </w:tr>
    </w:tbl>
    <w:p w14:paraId="00329F02" w14:textId="77777777" w:rsidR="003E66AC" w:rsidRPr="002B6ED5" w:rsidRDefault="002B6ED5" w:rsidP="002B6ED5">
      <w:pPr>
        <w:pStyle w:val="a8"/>
        <w:tabs>
          <w:tab w:val="left" w:pos="708"/>
        </w:tabs>
        <w:spacing w:after="240"/>
        <w:jc w:val="center"/>
        <w:rPr>
          <w:sz w:val="28"/>
          <w:szCs w:val="28"/>
        </w:rPr>
      </w:pPr>
      <w:r>
        <w:rPr>
          <w:bCs/>
          <w:sz w:val="28"/>
          <w:szCs w:val="28"/>
        </w:rPr>
        <w:br w:type="page"/>
      </w:r>
      <w:r w:rsidR="00DC3517">
        <w:rPr>
          <w:sz w:val="28"/>
          <w:szCs w:val="28"/>
        </w:rPr>
        <w:lastRenderedPageBreak/>
        <w:t>Лабораторная работа №</w:t>
      </w:r>
      <w:r w:rsidR="00590DE5">
        <w:rPr>
          <w:sz w:val="28"/>
          <w:szCs w:val="28"/>
        </w:rPr>
        <w:t>7</w:t>
      </w:r>
    </w:p>
    <w:p w14:paraId="310AB57E" w14:textId="77777777" w:rsidR="00390FE6" w:rsidRPr="002B6ED5" w:rsidRDefault="00590DE5" w:rsidP="00390FE6">
      <w:pPr>
        <w:spacing w:after="0" w:line="240" w:lineRule="auto"/>
        <w:jc w:val="center"/>
        <w:rPr>
          <w:rFonts w:ascii="Times New Roman" w:hAnsi="Times New Roman"/>
          <w:caps/>
          <w:sz w:val="28"/>
        </w:rPr>
      </w:pPr>
      <w:r>
        <w:rPr>
          <w:rFonts w:ascii="Times New Roman" w:hAnsi="Times New Roman"/>
          <w:caps/>
          <w:sz w:val="28"/>
        </w:rPr>
        <w:t>ЧИСЛЕННОЕ РЕШЕНИЕ ОДУ ПЕРВОГО ПОРЯДКА МОТОДОМ ЭЙлЕРА</w:t>
      </w:r>
    </w:p>
    <w:p w14:paraId="02E16B3C" w14:textId="77777777" w:rsidR="00390FE6" w:rsidRDefault="00390FE6" w:rsidP="002B6ED5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1CDB9119" w14:textId="77777777" w:rsidR="007B7BF4" w:rsidRDefault="007B7BF4" w:rsidP="002B6ED5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Цель работы:</w:t>
      </w:r>
    </w:p>
    <w:p w14:paraId="2E5A3DAF" w14:textId="1040BB9D" w:rsidR="007B7BF4" w:rsidRDefault="001E306F" w:rsidP="007B7BF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Найти решение ОДУ первого порядка методо</w:t>
      </w:r>
      <w:r w:rsidR="000D715C">
        <w:rPr>
          <w:rFonts w:ascii="Times New Roman" w:hAnsi="Times New Roman"/>
          <w:sz w:val="28"/>
          <w:szCs w:val="28"/>
          <w:lang w:eastAsia="ru-RU"/>
        </w:rPr>
        <w:t>м</w:t>
      </w:r>
      <w:r>
        <w:rPr>
          <w:rFonts w:ascii="Times New Roman" w:hAnsi="Times New Roman"/>
          <w:sz w:val="28"/>
          <w:szCs w:val="28"/>
          <w:lang w:eastAsia="ru-RU"/>
        </w:rPr>
        <w:t xml:space="preserve"> Эйлера и изобразить в виде графика</w:t>
      </w:r>
      <w:r w:rsidR="00396D69" w:rsidRPr="00396D69">
        <w:rPr>
          <w:rFonts w:ascii="Times New Roman" w:hAnsi="Times New Roman"/>
          <w:sz w:val="28"/>
          <w:szCs w:val="28"/>
          <w:lang w:eastAsia="ru-RU"/>
        </w:rPr>
        <w:t>.</w:t>
      </w:r>
    </w:p>
    <w:p w14:paraId="56FD25A2" w14:textId="77777777" w:rsidR="007B7BF4" w:rsidRPr="007B7BF4" w:rsidRDefault="007B7BF4" w:rsidP="002B6ED5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4899A77F" w14:textId="77777777" w:rsidR="007B7BF4" w:rsidRPr="007B7BF4" w:rsidRDefault="00194488" w:rsidP="007B7BF4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Задание</w:t>
      </w:r>
    </w:p>
    <w:p w14:paraId="49BB7F57" w14:textId="77777777" w:rsidR="00DC3517" w:rsidRDefault="001E306F" w:rsidP="00DC3517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1E306F">
        <w:rPr>
          <w:rFonts w:ascii="Times New Roman" w:eastAsia="Times New Roman" w:hAnsi="Times New Roman"/>
          <w:sz w:val="28"/>
          <w:szCs w:val="28"/>
          <w:lang w:eastAsia="ru-RU"/>
        </w:rPr>
        <w:t>Найдите методом Эйлера численное решение ОДУ первого порядка</w:t>
      </w:r>
      <w:r w:rsidR="000E29B6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7</w:t>
      </w:r>
      <w:r w:rsidR="000E29B6">
        <w:rPr>
          <w:rFonts w:ascii="Times New Roman" w:eastAsia="Times New Roman" w:hAnsi="Times New Roman"/>
          <w:sz w:val="28"/>
          <w:szCs w:val="28"/>
          <w:lang w:eastAsia="ru-RU"/>
        </w:rPr>
        <w:t>.1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от 1,5 до 3,6 с шагом 0,2 </w:t>
      </w:r>
      <w:r w:rsidR="00DC3517">
        <w:rPr>
          <w:rFonts w:ascii="Times New Roman" w:eastAsia="Times New Roman" w:hAnsi="Times New Roman"/>
          <w:sz w:val="28"/>
          <w:szCs w:val="28"/>
          <w:lang w:eastAsia="ru-RU"/>
        </w:rPr>
        <w:t>(вариант 27)</w:t>
      </w:r>
      <w:r w:rsidR="00AC35F0">
        <w:rPr>
          <w:rFonts w:ascii="Times New Roman" w:eastAsia="Times New Roman" w:hAnsi="Times New Roman"/>
          <w:sz w:val="28"/>
          <w:szCs w:val="28"/>
          <w:lang w:eastAsia="ru-RU"/>
        </w:rPr>
        <w:t>:</w:t>
      </w:r>
      <w:r w:rsidR="000E29B6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13"/>
        <w:gridCol w:w="958"/>
      </w:tblGrid>
      <w:tr w:rsidR="000C0F37" w:rsidRPr="001317AF" w14:paraId="5EC74794" w14:textId="77777777" w:rsidTr="001E306F">
        <w:tc>
          <w:tcPr>
            <w:tcW w:w="8613" w:type="dxa"/>
            <w:shd w:val="clear" w:color="auto" w:fill="auto"/>
          </w:tcPr>
          <w:p w14:paraId="3910FC08" w14:textId="77777777" w:rsidR="00E13C4F" w:rsidRPr="001E306F" w:rsidRDefault="001E306F" w:rsidP="001E306F">
            <w:pPr>
              <w:spacing w:after="0" w:line="240" w:lineRule="auto"/>
              <w:ind w:firstLine="851"/>
              <w:jc w:val="center"/>
              <w:rPr>
                <w:noProof/>
                <w:lang w:eastAsia="ru-RU"/>
              </w:rPr>
            </w:pPr>
            <w:r w:rsidRPr="00196473">
              <w:rPr>
                <w:position w:val="-56"/>
              </w:rPr>
              <w:object w:dxaOrig="5420" w:dyaOrig="1260" w14:anchorId="47A98D0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1.5pt;height:63pt" o:ole="">
                  <v:imagedata r:id="rId7" o:title=""/>
                </v:shape>
                <o:OLEObject Type="Embed" ProgID="Equation.3" ShapeID="_x0000_i1025" DrawAspect="Content" ObjectID="_1733384643" r:id="rId8"/>
              </w:object>
            </w:r>
          </w:p>
        </w:tc>
        <w:tc>
          <w:tcPr>
            <w:tcW w:w="958" w:type="dxa"/>
            <w:shd w:val="clear" w:color="auto" w:fill="auto"/>
          </w:tcPr>
          <w:p w14:paraId="5BA18710" w14:textId="77777777" w:rsidR="000C0F37" w:rsidRPr="000E29B6" w:rsidRDefault="00D951ED" w:rsidP="001E306F">
            <w:pPr>
              <w:spacing w:after="0" w:line="240" w:lineRule="auto"/>
              <w:ind w:firstLine="851"/>
              <w:jc w:val="right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0E29B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3(</w:t>
            </w:r>
            <w:r w:rsidR="001E306F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7</w:t>
            </w:r>
            <w:r w:rsidR="001D7F53" w:rsidRPr="000E29B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.1)</w:t>
            </w:r>
          </w:p>
        </w:tc>
      </w:tr>
    </w:tbl>
    <w:p w14:paraId="2EBD7F7B" w14:textId="0988EF25" w:rsidR="0062125B" w:rsidRDefault="0010604D" w:rsidP="00183C7F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Определим массив </w:t>
      </w:r>
      <w:r w:rsidRPr="00767D94">
        <w:rPr>
          <w:rFonts w:ascii="Times New Roman" w:eastAsia="Times New Roman" w:hAnsi="Times New Roman"/>
          <w:i/>
          <w:sz w:val="28"/>
          <w:szCs w:val="28"/>
          <w:lang w:eastAsia="ru-RU"/>
        </w:rPr>
        <w:t>х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, а после методом Эйлера определим </w:t>
      </w:r>
      <w:r w:rsidRPr="00767D94">
        <w:rPr>
          <w:rFonts w:ascii="Times New Roman" w:eastAsia="Times New Roman" w:hAnsi="Times New Roman"/>
          <w:i/>
          <w:sz w:val="28"/>
          <w:szCs w:val="28"/>
          <w:lang w:eastAsia="ru-RU"/>
        </w:rPr>
        <w:t>у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. На основе полученных точек любым методом интерполяции, в нашем случае метод </w:t>
      </w:r>
      <w:r w:rsidR="00A25856">
        <w:rPr>
          <w:rFonts w:ascii="Times New Roman" w:eastAsia="Times New Roman" w:hAnsi="Times New Roman"/>
          <w:sz w:val="28"/>
          <w:szCs w:val="28"/>
          <w:lang w:eastAsia="ru-RU"/>
        </w:rPr>
        <w:t>кубическим сплайном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, найдем точки для построения графика</w:t>
      </w:r>
      <w:r w:rsidR="00534C70">
        <w:rPr>
          <w:rFonts w:ascii="Times New Roman" w:eastAsia="Times New Roman" w:hAnsi="Times New Roman"/>
          <w:sz w:val="28"/>
          <w:szCs w:val="28"/>
          <w:lang w:eastAsia="ru-RU"/>
        </w:rPr>
        <w:t xml:space="preserve"> (рисунок 1)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. Код основного скрипта представлен в листинге 1.</w:t>
      </w:r>
    </w:p>
    <w:p w14:paraId="36D0508D" w14:textId="77777777" w:rsidR="0010604D" w:rsidRPr="00183C7F" w:rsidRDefault="0010604D" w:rsidP="0010604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clc</w:t>
      </w:r>
      <w:r w:rsidRPr="00183C7F">
        <w:rPr>
          <w:rFonts w:ascii="Courier New" w:eastAsia="Times New Roman" w:hAnsi="Courier New" w:cs="Courier New"/>
          <w:sz w:val="24"/>
          <w:szCs w:val="20"/>
          <w:lang w:eastAsia="ru-RU"/>
        </w:rPr>
        <w:t>;</w:t>
      </w:r>
    </w:p>
    <w:p w14:paraId="70AEF3E8" w14:textId="77777777" w:rsidR="0010604D" w:rsidRPr="00183C7F" w:rsidRDefault="0010604D" w:rsidP="0010604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clear</w:t>
      </w:r>
      <w:r w:rsidRPr="00183C7F">
        <w:rPr>
          <w:rFonts w:ascii="Courier New" w:eastAsia="Times New Roman" w:hAnsi="Courier New" w:cs="Courier New"/>
          <w:sz w:val="24"/>
          <w:szCs w:val="20"/>
          <w:lang w:eastAsia="ru-RU"/>
        </w:rPr>
        <w:t>;</w:t>
      </w:r>
    </w:p>
    <w:p w14:paraId="02CFFE73" w14:textId="77777777" w:rsidR="0010604D" w:rsidRPr="00183C7F" w:rsidRDefault="0010604D" w:rsidP="0010604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h</w:t>
      </w:r>
      <w:r w:rsidRPr="00183C7F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= 0.2;</w:t>
      </w:r>
    </w:p>
    <w:p w14:paraId="00613C4D" w14:textId="77777777" w:rsidR="0010604D" w:rsidRPr="00183C7F" w:rsidRDefault="0010604D" w:rsidP="0010604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x</w:t>
      </w:r>
      <w:r w:rsidRPr="00183C7F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= 1.5:</w:t>
      </w: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h</w:t>
      </w:r>
      <w:r w:rsidRPr="00183C7F">
        <w:rPr>
          <w:rFonts w:ascii="Courier New" w:eastAsia="Times New Roman" w:hAnsi="Courier New" w:cs="Courier New"/>
          <w:sz w:val="24"/>
          <w:szCs w:val="20"/>
          <w:lang w:eastAsia="ru-RU"/>
        </w:rPr>
        <w:t>:3.5;</w:t>
      </w:r>
    </w:p>
    <w:p w14:paraId="2D530422" w14:textId="77777777" w:rsidR="0010604D" w:rsidRPr="00183C7F" w:rsidRDefault="0010604D" w:rsidP="0010604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y</w:t>
      </w:r>
      <w:r w:rsidRPr="00183C7F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= </w:t>
      </w: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EL</w:t>
      </w:r>
      <w:r w:rsidRPr="00183C7F">
        <w:rPr>
          <w:rFonts w:ascii="Courier New" w:eastAsia="Times New Roman" w:hAnsi="Courier New" w:cs="Courier New"/>
          <w:sz w:val="24"/>
          <w:szCs w:val="20"/>
          <w:lang w:eastAsia="ru-RU"/>
        </w:rPr>
        <w:t>(</w:t>
      </w: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x</w:t>
      </w:r>
      <w:r w:rsidRPr="00183C7F">
        <w:rPr>
          <w:rFonts w:ascii="Courier New" w:eastAsia="Times New Roman" w:hAnsi="Courier New" w:cs="Courier New"/>
          <w:sz w:val="24"/>
          <w:szCs w:val="20"/>
          <w:lang w:eastAsia="ru-RU"/>
        </w:rPr>
        <w:t>);</w:t>
      </w:r>
    </w:p>
    <w:p w14:paraId="64D252A0" w14:textId="77777777" w:rsidR="0010604D" w:rsidRPr="00183C7F" w:rsidRDefault="0010604D" w:rsidP="0010604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disp(x);</w:t>
      </w:r>
    </w:p>
    <w:p w14:paraId="73B8C29A" w14:textId="77777777" w:rsidR="0010604D" w:rsidRPr="00183C7F" w:rsidRDefault="0010604D" w:rsidP="0010604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disp(y);</w:t>
      </w:r>
    </w:p>
    <w:p w14:paraId="120E7F2A" w14:textId="77777777" w:rsidR="0010604D" w:rsidRPr="00183C7F" w:rsidRDefault="0010604D" w:rsidP="0010604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M = progon (x, y);</w:t>
      </w:r>
    </w:p>
    <w:p w14:paraId="5131336A" w14:textId="18AFDA2E" w:rsidR="0010604D" w:rsidRPr="00183C7F" w:rsidRDefault="00A25856" w:rsidP="0010604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x1 = min(x):0.</w:t>
      </w:r>
      <w:r w:rsidR="0010604D"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1:max(x);</w:t>
      </w:r>
    </w:p>
    <w:p w14:paraId="678E5C72" w14:textId="77777777" w:rsidR="0010604D" w:rsidRPr="00183C7F" w:rsidRDefault="0010604D" w:rsidP="0010604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itr = interval(x, x1);</w:t>
      </w:r>
    </w:p>
    <w:p w14:paraId="5B7D73AE" w14:textId="77777777" w:rsidR="0010604D" w:rsidRPr="00183C7F" w:rsidRDefault="0010604D" w:rsidP="0010604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y1 = spline_val(x,y,x1,itr,M); </w:t>
      </w:r>
    </w:p>
    <w:p w14:paraId="76CBB41F" w14:textId="77777777" w:rsidR="0010604D" w:rsidRPr="00183C7F" w:rsidRDefault="0010604D" w:rsidP="0010604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a = min([x x1]);</w:t>
      </w:r>
    </w:p>
    <w:p w14:paraId="7FCA0843" w14:textId="77777777" w:rsidR="0010604D" w:rsidRPr="00183C7F" w:rsidRDefault="0010604D" w:rsidP="0010604D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b = max([x x1]);</w:t>
      </w:r>
    </w:p>
    <w:p w14:paraId="64796455" w14:textId="77777777" w:rsidR="00734B94" w:rsidRPr="00183C7F" w:rsidRDefault="00734B94" w:rsidP="00734B9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figure(1);</w:t>
      </w:r>
    </w:p>
    <w:p w14:paraId="200AEF84" w14:textId="77777777" w:rsidR="00734B94" w:rsidRPr="00183C7F" w:rsidRDefault="00734B94" w:rsidP="00734B9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plot(x,y, 'o' , x1,y1, 'r');</w:t>
      </w:r>
    </w:p>
    <w:p w14:paraId="5E935E3D" w14:textId="77777777" w:rsidR="00734B94" w:rsidRPr="00183C7F" w:rsidRDefault="00734B94" w:rsidP="00734B9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axis([a-0.5 b+0.5 min([y y1])-0.5 max([y y1])+0.5]);</w:t>
      </w:r>
    </w:p>
    <w:p w14:paraId="56932858" w14:textId="77777777" w:rsidR="00734B94" w:rsidRPr="00183C7F" w:rsidRDefault="00734B94" w:rsidP="00734B9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xlabel('x');</w:t>
      </w:r>
    </w:p>
    <w:p w14:paraId="667F9E2B" w14:textId="77777777" w:rsidR="00734B94" w:rsidRPr="00183C7F" w:rsidRDefault="00734B94" w:rsidP="00734B9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ylabel('y');</w:t>
      </w:r>
    </w:p>
    <w:p w14:paraId="48E3CE88" w14:textId="77777777" w:rsidR="00734B94" w:rsidRPr="00183C7F" w:rsidRDefault="00734B94" w:rsidP="00734B9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grid on;</w:t>
      </w:r>
    </w:p>
    <w:p w14:paraId="2ACCBCAC" w14:textId="68C3FCE8" w:rsidR="0010604D" w:rsidRPr="00183C7F" w:rsidRDefault="00734B94" w:rsidP="00734B94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legend</w:t>
      </w:r>
      <w:r w:rsidRPr="00183C7F">
        <w:rPr>
          <w:rFonts w:ascii="Courier New" w:eastAsia="Times New Roman" w:hAnsi="Courier New" w:cs="Courier New"/>
          <w:sz w:val="24"/>
          <w:szCs w:val="20"/>
          <w:lang w:eastAsia="ru-RU"/>
        </w:rPr>
        <w:t>("Расчетные точки", "Интерполяция");</w:t>
      </w:r>
    </w:p>
    <w:p w14:paraId="0B6EE176" w14:textId="77777777" w:rsidR="0010604D" w:rsidRDefault="0010604D" w:rsidP="0010604D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Листинг 1 – Основной скрипт программы</w:t>
      </w:r>
    </w:p>
    <w:p w14:paraId="37CC3094" w14:textId="29BB939E" w:rsidR="0062125B" w:rsidRPr="0010604D" w:rsidRDefault="0010604D" w:rsidP="0010604D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Метод Эйлера предполагает </w:t>
      </w:r>
      <w:r w:rsidR="0062125B">
        <w:rPr>
          <w:rFonts w:ascii="Times New Roman" w:eastAsia="Times New Roman" w:hAnsi="Times New Roman"/>
          <w:sz w:val="28"/>
          <w:szCs w:val="28"/>
          <w:lang w:eastAsia="ru-RU"/>
        </w:rPr>
        <w:t>на предыдущем значении найти новое по формуле 7.2 (листинг 2)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3"/>
        <w:gridCol w:w="958"/>
      </w:tblGrid>
      <w:tr w:rsidR="0062125B" w14:paraId="51BEA6F4" w14:textId="77777777" w:rsidTr="0062125B">
        <w:tc>
          <w:tcPr>
            <w:tcW w:w="8613" w:type="dxa"/>
            <w:vAlign w:val="center"/>
          </w:tcPr>
          <w:p w14:paraId="2F7066E6" w14:textId="77777777" w:rsidR="0062125B" w:rsidRDefault="0062125B" w:rsidP="0062125B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371792">
              <w:rPr>
                <w:rFonts w:ascii="Calibri" w:eastAsia="Calibri" w:hAnsi="Calibri"/>
                <w:position w:val="-14"/>
              </w:rPr>
              <w:object w:dxaOrig="2280" w:dyaOrig="400" w14:anchorId="4E944EA9">
                <v:shape id="_x0000_i1026" type="#_x0000_t75" style="width:135.75pt;height:24pt" o:ole="">
                  <v:imagedata r:id="rId9" o:title=""/>
                </v:shape>
                <o:OLEObject Type="Embed" ProgID="Equation.DSMT4" ShapeID="_x0000_i1026" DrawAspect="Content" ObjectID="_1733384644" r:id="rId10"/>
              </w:object>
            </w:r>
          </w:p>
        </w:tc>
        <w:tc>
          <w:tcPr>
            <w:tcW w:w="958" w:type="dxa"/>
            <w:vAlign w:val="center"/>
          </w:tcPr>
          <w:p w14:paraId="062843D3" w14:textId="77777777" w:rsidR="0062125B" w:rsidRDefault="0062125B" w:rsidP="0062125B">
            <w:pPr>
              <w:spacing w:after="0" w:line="240" w:lineRule="auto"/>
              <w:ind w:firstLine="0"/>
              <w:jc w:val="right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(7.2)</w:t>
            </w:r>
          </w:p>
        </w:tc>
      </w:tr>
    </w:tbl>
    <w:p w14:paraId="676051A6" w14:textId="77777777" w:rsidR="00183C7F" w:rsidRPr="00183C7F" w:rsidRDefault="00183C7F" w:rsidP="00183C7F">
      <w:pPr>
        <w:spacing w:after="0" w:line="240" w:lineRule="auto"/>
        <w:rPr>
          <w:rFonts w:ascii="Courier New" w:hAnsi="Courier New" w:cs="Courier New"/>
          <w:sz w:val="24"/>
          <w:szCs w:val="20"/>
          <w:lang w:val="en-US"/>
        </w:rPr>
      </w:pPr>
      <w:r w:rsidRPr="00183C7F">
        <w:rPr>
          <w:rFonts w:ascii="Courier New" w:hAnsi="Courier New" w:cs="Courier New"/>
          <w:sz w:val="24"/>
          <w:szCs w:val="20"/>
          <w:lang w:val="en-US"/>
        </w:rPr>
        <w:t>function [y] = EL (t)</w:t>
      </w:r>
    </w:p>
    <w:p w14:paraId="75294809" w14:textId="77777777" w:rsidR="00183C7F" w:rsidRPr="00183C7F" w:rsidRDefault="00183C7F" w:rsidP="00183C7F">
      <w:pPr>
        <w:spacing w:after="0" w:line="240" w:lineRule="auto"/>
        <w:rPr>
          <w:rFonts w:ascii="Courier New" w:hAnsi="Courier New" w:cs="Courier New"/>
          <w:sz w:val="24"/>
          <w:szCs w:val="20"/>
          <w:lang w:val="en-US"/>
        </w:rPr>
      </w:pPr>
      <w:r w:rsidRPr="00183C7F">
        <w:rPr>
          <w:rFonts w:ascii="Courier New" w:hAnsi="Courier New" w:cs="Courier New"/>
          <w:sz w:val="24"/>
          <w:szCs w:val="20"/>
          <w:lang w:val="en-US"/>
        </w:rPr>
        <w:t>n = length(t);</w:t>
      </w:r>
    </w:p>
    <w:p w14:paraId="4BBD6F57" w14:textId="77777777" w:rsidR="00183C7F" w:rsidRPr="00183C7F" w:rsidRDefault="00183C7F" w:rsidP="00183C7F">
      <w:pPr>
        <w:spacing w:after="0" w:line="240" w:lineRule="auto"/>
        <w:rPr>
          <w:rFonts w:ascii="Courier New" w:hAnsi="Courier New" w:cs="Courier New"/>
          <w:sz w:val="24"/>
          <w:szCs w:val="20"/>
          <w:lang w:val="en-US"/>
        </w:rPr>
      </w:pPr>
      <w:r w:rsidRPr="00183C7F">
        <w:rPr>
          <w:rFonts w:ascii="Courier New" w:hAnsi="Courier New" w:cs="Courier New"/>
          <w:sz w:val="24"/>
          <w:szCs w:val="20"/>
          <w:lang w:val="en-US"/>
        </w:rPr>
        <w:t>y = zeros(1,n);</w:t>
      </w:r>
    </w:p>
    <w:p w14:paraId="3D653000" w14:textId="77777777" w:rsidR="00183C7F" w:rsidRPr="00183C7F" w:rsidRDefault="00183C7F" w:rsidP="00183C7F">
      <w:pPr>
        <w:spacing w:after="0" w:line="240" w:lineRule="auto"/>
        <w:rPr>
          <w:rFonts w:ascii="Courier New" w:hAnsi="Courier New" w:cs="Courier New"/>
          <w:sz w:val="24"/>
          <w:szCs w:val="20"/>
          <w:lang w:val="en-US"/>
        </w:rPr>
      </w:pPr>
      <w:r w:rsidRPr="00183C7F">
        <w:rPr>
          <w:rFonts w:ascii="Courier New" w:hAnsi="Courier New" w:cs="Courier New"/>
          <w:sz w:val="24"/>
          <w:szCs w:val="20"/>
          <w:lang w:val="en-US"/>
        </w:rPr>
        <w:t>y(1) = 2.334;</w:t>
      </w:r>
    </w:p>
    <w:p w14:paraId="6DEF5035" w14:textId="77777777" w:rsidR="00183C7F" w:rsidRPr="00183C7F" w:rsidRDefault="00183C7F" w:rsidP="00183C7F">
      <w:pPr>
        <w:spacing w:after="0" w:line="240" w:lineRule="auto"/>
        <w:rPr>
          <w:rFonts w:ascii="Courier New" w:hAnsi="Courier New" w:cs="Courier New"/>
          <w:sz w:val="24"/>
          <w:szCs w:val="20"/>
          <w:lang w:val="en-US"/>
        </w:rPr>
      </w:pPr>
      <w:r w:rsidRPr="00183C7F">
        <w:rPr>
          <w:rFonts w:ascii="Courier New" w:hAnsi="Courier New" w:cs="Courier New"/>
          <w:sz w:val="24"/>
          <w:szCs w:val="20"/>
          <w:lang w:val="en-US"/>
        </w:rPr>
        <w:lastRenderedPageBreak/>
        <w:t>for i = 1:n-1</w:t>
      </w:r>
    </w:p>
    <w:p w14:paraId="10E4E3CA" w14:textId="77777777" w:rsidR="00183C7F" w:rsidRPr="00183C7F" w:rsidRDefault="00183C7F" w:rsidP="00183C7F">
      <w:pPr>
        <w:spacing w:after="0" w:line="240" w:lineRule="auto"/>
        <w:rPr>
          <w:rFonts w:ascii="Courier New" w:hAnsi="Courier New" w:cs="Courier New"/>
          <w:szCs w:val="20"/>
          <w:lang w:val="en-US"/>
        </w:rPr>
      </w:pPr>
      <w:r w:rsidRPr="00183C7F">
        <w:rPr>
          <w:rFonts w:ascii="Courier New" w:hAnsi="Courier New" w:cs="Courier New"/>
          <w:sz w:val="24"/>
          <w:szCs w:val="20"/>
          <w:lang w:val="en-US"/>
        </w:rPr>
        <w:t xml:space="preserve">  y(i+1) = y(i) + 0.2*(y(i) + 3*(1/(2*sqrt(t(i)-1)) - sqrt(t(i)-1) - cos(t(i)) - sin(t(i))));</w:t>
      </w:r>
    </w:p>
    <w:p w14:paraId="38036A77" w14:textId="77777777" w:rsidR="00183C7F" w:rsidRPr="00183C7F" w:rsidRDefault="00183C7F" w:rsidP="00183C7F">
      <w:pPr>
        <w:spacing w:after="0" w:line="240" w:lineRule="auto"/>
        <w:rPr>
          <w:rFonts w:ascii="Courier New" w:hAnsi="Courier New" w:cs="Courier New"/>
          <w:sz w:val="24"/>
          <w:szCs w:val="20"/>
        </w:rPr>
      </w:pPr>
      <w:r w:rsidRPr="00183C7F">
        <w:rPr>
          <w:rFonts w:ascii="Courier New" w:hAnsi="Courier New" w:cs="Courier New"/>
          <w:sz w:val="24"/>
          <w:szCs w:val="20"/>
        </w:rPr>
        <w:t>end</w:t>
      </w:r>
    </w:p>
    <w:p w14:paraId="45329272" w14:textId="20B4337C" w:rsidR="0062125B" w:rsidRPr="00183C7F" w:rsidRDefault="00183C7F" w:rsidP="0062125B">
      <w:pPr>
        <w:spacing w:after="0" w:line="240" w:lineRule="auto"/>
        <w:rPr>
          <w:rFonts w:ascii="Courier New" w:hAnsi="Courier New" w:cs="Courier New"/>
          <w:szCs w:val="20"/>
        </w:rPr>
      </w:pPr>
      <w:r w:rsidRPr="00183C7F">
        <w:rPr>
          <w:rFonts w:ascii="Courier New" w:hAnsi="Courier New" w:cs="Courier New"/>
          <w:sz w:val="24"/>
          <w:szCs w:val="20"/>
        </w:rPr>
        <w:t>end</w:t>
      </w:r>
    </w:p>
    <w:p w14:paraId="402906BE" w14:textId="77777777" w:rsidR="0010604D" w:rsidRPr="0010604D" w:rsidRDefault="0062125B" w:rsidP="0062125B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Листинг 2 – Метод Эйлера</w:t>
      </w:r>
    </w:p>
    <w:p w14:paraId="00F46D03" w14:textId="05DC7628" w:rsidR="0010604D" w:rsidRPr="0010604D" w:rsidRDefault="0062125B" w:rsidP="0010604D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Таким образом, найдя промежуточные </w:t>
      </w:r>
      <w:r w:rsidR="003B7CB9">
        <w:rPr>
          <w:rFonts w:ascii="Times New Roman" w:eastAsia="Times New Roman" w:hAnsi="Times New Roman"/>
          <w:sz w:val="28"/>
          <w:szCs w:val="28"/>
          <w:lang w:eastAsia="ru-RU"/>
        </w:rPr>
        <w:t xml:space="preserve">точки, рассчитываем новые методом </w:t>
      </w:r>
      <w:r w:rsidR="00A25856">
        <w:rPr>
          <w:rFonts w:ascii="Times New Roman" w:eastAsia="Times New Roman" w:hAnsi="Times New Roman"/>
          <w:sz w:val="28"/>
          <w:szCs w:val="28"/>
          <w:lang w:eastAsia="ru-RU"/>
        </w:rPr>
        <w:t>кубического сплайна</w:t>
      </w:r>
      <w:r w:rsidR="003B7CB9">
        <w:rPr>
          <w:rFonts w:ascii="Times New Roman" w:eastAsia="Times New Roman" w:hAnsi="Times New Roman"/>
          <w:sz w:val="28"/>
          <w:szCs w:val="28"/>
          <w:lang w:eastAsia="ru-RU"/>
        </w:rPr>
        <w:t>, алгоритм которого был расписан в предыдущей лабораторной работе (листинги </w:t>
      </w:r>
      <w:r w:rsidR="00534C70">
        <w:rPr>
          <w:rFonts w:ascii="Times New Roman" w:eastAsia="Times New Roman" w:hAnsi="Times New Roman"/>
          <w:sz w:val="28"/>
          <w:szCs w:val="28"/>
          <w:lang w:eastAsia="ru-RU"/>
        </w:rPr>
        <w:t>3-5</w:t>
      </w:r>
      <w:r w:rsidR="003B7CB9">
        <w:rPr>
          <w:rFonts w:ascii="Times New Roman" w:eastAsia="Times New Roman" w:hAnsi="Times New Roman"/>
          <w:sz w:val="28"/>
          <w:szCs w:val="28"/>
          <w:lang w:eastAsia="ru-RU"/>
        </w:rPr>
        <w:t>).</w:t>
      </w:r>
    </w:p>
    <w:p w14:paraId="3C06B23B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function [ M ]= progon(x, y)</w:t>
      </w:r>
    </w:p>
    <w:p w14:paraId="67F0465E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eastAsia="ru-RU"/>
        </w:rPr>
        <w:t>% входные аргументы: (x,y) - таблица заданных узлов</w:t>
      </w:r>
    </w:p>
    <w:p w14:paraId="07C86DA7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eastAsia="ru-RU"/>
        </w:rPr>
        <w:t>% выходные аргументы:    M - массив вторых производных в узловых точках</w:t>
      </w:r>
    </w:p>
    <w:p w14:paraId="2F23498E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n = length(x)-1;              % число интервалов</w:t>
      </w:r>
    </w:p>
    <w:p w14:paraId="77C994AA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h(1:n)=x(2:n+1)-x(1:n);       % длины интервалов</w:t>
      </w:r>
    </w:p>
    <w:p w14:paraId="0B5933EC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% формирование трехдиагональной СЛАУ </w:t>
      </w:r>
    </w:p>
    <w:p w14:paraId="7829A971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A(1)=0; A(2:n-1)=h(2:n-1);    % нижняя диагональ СЛАУ </w:t>
      </w:r>
    </w:p>
    <w:p w14:paraId="7156438B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B(1:n-1)=2*(h(1:n-1)+h(2:n)); % главная диагональ СЛАУ</w:t>
      </w:r>
    </w:p>
    <w:p w14:paraId="156A1021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C(1:n-2)=h(2:n-1); C(n-1)=0;  % верхняя диагональ СЛАУ</w:t>
      </w:r>
    </w:p>
    <w:p w14:paraId="20F9735E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D=zeros(1:n-1);               % правая часть СЛАУ</w:t>
      </w:r>
    </w:p>
    <w:p w14:paraId="1CCBAB87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</w:t>
      </w: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for i=1:n-1</w:t>
      </w:r>
    </w:p>
    <w:p w14:paraId="4C800D5E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D(i)=6*((y(i+2)-y(i+1))/h(i+1)-(y(i+1)-y(i))/h(i));</w:t>
      </w:r>
    </w:p>
    <w:p w14:paraId="678DB93F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</w:t>
      </w:r>
      <w:r w:rsidRPr="00183C7F">
        <w:rPr>
          <w:rFonts w:ascii="Courier New" w:eastAsia="Times New Roman" w:hAnsi="Courier New" w:cs="Courier New"/>
          <w:sz w:val="24"/>
          <w:szCs w:val="20"/>
          <w:lang w:eastAsia="ru-RU"/>
        </w:rPr>
        <w:t>end</w:t>
      </w:r>
    </w:p>
    <w:p w14:paraId="43088785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% прямой ход метода прогонки</w:t>
      </w:r>
    </w:p>
    <w:p w14:paraId="3943C6CB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Q=zeros(1,n);</w:t>
      </w:r>
    </w:p>
    <w:p w14:paraId="782E2C8A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</w:t>
      </w: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R=zeros(1,n);</w:t>
      </w:r>
    </w:p>
    <w:p w14:paraId="1E6F9F53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for i=1:n-1</w:t>
      </w:r>
    </w:p>
    <w:p w14:paraId="3B3FE9ED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Q(i+1)=-(C(i)/(B(i)+A(i)*Q(i)));</w:t>
      </w:r>
    </w:p>
    <w:p w14:paraId="1DFDFA79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R(i+1)=(D(i)-A(i)*R(i))/(B(i)+A(i)*Q(i));</w:t>
      </w:r>
    </w:p>
    <w:p w14:paraId="337EB179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</w:t>
      </w:r>
      <w:r w:rsidRPr="00183C7F">
        <w:rPr>
          <w:rFonts w:ascii="Courier New" w:eastAsia="Times New Roman" w:hAnsi="Courier New" w:cs="Courier New"/>
          <w:sz w:val="24"/>
          <w:szCs w:val="20"/>
          <w:lang w:eastAsia="ru-RU"/>
        </w:rPr>
        <w:t>end</w:t>
      </w:r>
    </w:p>
    <w:p w14:paraId="1E6B4DAB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% обратный ход метода прогонки</w:t>
      </w:r>
    </w:p>
    <w:p w14:paraId="158F6361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M=zeros(1,n-1);</w:t>
      </w:r>
    </w:p>
    <w:p w14:paraId="38E433F1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</w:t>
      </w: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M(n-1)=R(n);</w:t>
      </w:r>
    </w:p>
    <w:p w14:paraId="25A964C4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for i=n-2:-1:1</w:t>
      </w:r>
    </w:p>
    <w:p w14:paraId="6E8B803A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M(i)=Q(i+1)*M(i+1)+R(i+1);</w:t>
      </w:r>
    </w:p>
    <w:p w14:paraId="78C326C8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</w:t>
      </w:r>
      <w:r w:rsidRPr="00183C7F">
        <w:rPr>
          <w:rFonts w:ascii="Courier New" w:eastAsia="Times New Roman" w:hAnsi="Courier New" w:cs="Courier New"/>
          <w:sz w:val="24"/>
          <w:szCs w:val="20"/>
          <w:lang w:eastAsia="ru-RU"/>
        </w:rPr>
        <w:t>end</w:t>
      </w:r>
    </w:p>
    <w:p w14:paraId="71B3AE48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% дополняем массив произодных краевыми условиями M(a)=M(b)=0</w:t>
      </w:r>
    </w:p>
    <w:p w14:paraId="1531E217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eastAsia="ru-RU"/>
        </w:rPr>
        <w:t xml:space="preserve"> </w:t>
      </w: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M = [0, M, 0];</w:t>
      </w:r>
    </w:p>
    <w:p w14:paraId="35BB4F6B" w14:textId="77777777" w:rsidR="003B7CB9" w:rsidRPr="003B7CB9" w:rsidRDefault="003B7CB9" w:rsidP="003B7CB9">
      <w:pPr>
        <w:spacing w:after="0" w:line="240" w:lineRule="auto"/>
        <w:rPr>
          <w:rFonts w:ascii="Courier New" w:eastAsia="Times New Roman" w:hAnsi="Courier New" w:cs="Courier New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end</w:t>
      </w:r>
    </w:p>
    <w:p w14:paraId="6DE28526" w14:textId="77777777" w:rsidR="0010604D" w:rsidRPr="003B7CB9" w:rsidRDefault="003B7CB9" w:rsidP="003B7CB9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val="en-US"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Листинг</w:t>
      </w:r>
      <w:r w:rsidRPr="003B7CB9">
        <w:rPr>
          <w:rFonts w:ascii="Times New Roman" w:eastAsia="Times New Roman" w:hAnsi="Times New Roman"/>
          <w:sz w:val="28"/>
          <w:szCs w:val="28"/>
          <w:lang w:val="en-US" w:eastAsia="ru-RU"/>
        </w:rPr>
        <w:t> 3 – 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Прогонка</w:t>
      </w:r>
    </w:p>
    <w:p w14:paraId="261AF55F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function [itr] = interval(x, x1)</w:t>
      </w:r>
    </w:p>
    <w:p w14:paraId="73440D02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n = length(x);</w:t>
      </w:r>
    </w:p>
    <w:p w14:paraId="14B3FB38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n1 = length(x1);</w:t>
      </w:r>
    </w:p>
    <w:p w14:paraId="57B93FA0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itr = zeros(n1, 1);</w:t>
      </w:r>
    </w:p>
    <w:p w14:paraId="78CAC45F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k = 1; </w:t>
      </w:r>
    </w:p>
    <w:p w14:paraId="15DC7C42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for i = 1:n1</w:t>
      </w:r>
    </w:p>
    <w:p w14:paraId="46979A50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if  (x1(i) &lt; x(1))</w:t>
      </w:r>
    </w:p>
    <w:p w14:paraId="4107BA97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itr(i) = 0;</w:t>
      </w:r>
    </w:p>
    <w:p w14:paraId="608E104A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else</w:t>
      </w:r>
    </w:p>
    <w:p w14:paraId="4513D421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for j = k:n-1</w:t>
      </w:r>
    </w:p>
    <w:p w14:paraId="24BDC963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if (x(j)&lt;=x1(i) &amp;&amp; x1(i)&lt;=x(j+1))</w:t>
      </w:r>
    </w:p>
    <w:p w14:paraId="1FE394D0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    itr(i)= j;</w:t>
      </w:r>
    </w:p>
    <w:p w14:paraId="78D0ABBA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lastRenderedPageBreak/>
        <w:t xml:space="preserve">               k = j;</w:t>
      </w:r>
    </w:p>
    <w:p w14:paraId="7858F94D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end</w:t>
      </w:r>
    </w:p>
    <w:p w14:paraId="0860ED32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end</w:t>
      </w:r>
    </w:p>
    <w:p w14:paraId="09785223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if x1(i)&gt;x(n)</w:t>
      </w:r>
    </w:p>
    <w:p w14:paraId="67F3BA51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itr(i)=n;</w:t>
      </w:r>
    </w:p>
    <w:p w14:paraId="0C3F98B6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end</w:t>
      </w:r>
    </w:p>
    <w:p w14:paraId="7ED22514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end</w:t>
      </w:r>
    </w:p>
    <w:p w14:paraId="5EE55B7D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end</w:t>
      </w:r>
    </w:p>
    <w:p w14:paraId="1FF3A18E" w14:textId="77777777" w:rsidR="003B7CB9" w:rsidRPr="00183C7F" w:rsidRDefault="003B7CB9" w:rsidP="003B7CB9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end</w:t>
      </w:r>
    </w:p>
    <w:p w14:paraId="60898193" w14:textId="77777777" w:rsidR="0010604D" w:rsidRPr="00A25856" w:rsidRDefault="003B7CB9" w:rsidP="00534C70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Листинг</w:t>
      </w:r>
      <w:r w:rsidRPr="00534C70">
        <w:rPr>
          <w:rFonts w:ascii="Times New Roman" w:eastAsia="Times New Roman" w:hAnsi="Times New Roman"/>
          <w:sz w:val="28"/>
          <w:szCs w:val="28"/>
          <w:lang w:val="en-US" w:eastAsia="ru-RU"/>
        </w:rPr>
        <w:t> </w:t>
      </w:r>
      <w:r w:rsidRPr="00A25856">
        <w:rPr>
          <w:rFonts w:ascii="Times New Roman" w:eastAsia="Times New Roman" w:hAnsi="Times New Roman"/>
          <w:sz w:val="28"/>
          <w:szCs w:val="28"/>
          <w:lang w:eastAsia="ru-RU"/>
        </w:rPr>
        <w:t>4</w:t>
      </w:r>
      <w:r w:rsidRPr="00534C70">
        <w:rPr>
          <w:rFonts w:ascii="Times New Roman" w:eastAsia="Times New Roman" w:hAnsi="Times New Roman"/>
          <w:sz w:val="28"/>
          <w:szCs w:val="28"/>
          <w:lang w:val="en-US" w:eastAsia="ru-RU"/>
        </w:rPr>
        <w:t> </w:t>
      </w:r>
      <w:r w:rsidRPr="00A25856">
        <w:rPr>
          <w:rFonts w:ascii="Times New Roman" w:eastAsia="Times New Roman" w:hAnsi="Times New Roman"/>
          <w:sz w:val="28"/>
          <w:szCs w:val="28"/>
          <w:lang w:eastAsia="ru-RU"/>
        </w:rPr>
        <w:t>–</w:t>
      </w:r>
      <w:r w:rsidRPr="00534C70">
        <w:rPr>
          <w:rFonts w:ascii="Times New Roman" w:eastAsia="Times New Roman" w:hAnsi="Times New Roman"/>
          <w:sz w:val="28"/>
          <w:szCs w:val="28"/>
          <w:lang w:val="en-US" w:eastAsia="ru-RU"/>
        </w:rPr>
        <w:t> </w:t>
      </w:r>
      <w:r w:rsidR="00534C70">
        <w:rPr>
          <w:rFonts w:ascii="Times New Roman" w:eastAsia="Times New Roman" w:hAnsi="Times New Roman"/>
          <w:sz w:val="28"/>
          <w:szCs w:val="28"/>
          <w:lang w:eastAsia="ru-RU"/>
        </w:rPr>
        <w:t>Код</w:t>
      </w:r>
      <w:r w:rsidR="00534C70" w:rsidRPr="00A25856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534C70">
        <w:rPr>
          <w:rFonts w:ascii="Times New Roman" w:eastAsia="Times New Roman" w:hAnsi="Times New Roman"/>
          <w:sz w:val="28"/>
          <w:szCs w:val="28"/>
          <w:lang w:eastAsia="ru-RU"/>
        </w:rPr>
        <w:t>расстановки</w:t>
      </w:r>
      <w:r w:rsidR="00534C70" w:rsidRPr="00A25856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534C70">
        <w:rPr>
          <w:rFonts w:ascii="Times New Roman" w:eastAsia="Times New Roman" w:hAnsi="Times New Roman"/>
          <w:sz w:val="28"/>
          <w:szCs w:val="28"/>
          <w:lang w:eastAsia="ru-RU"/>
        </w:rPr>
        <w:t>интервала</w:t>
      </w:r>
    </w:p>
    <w:p w14:paraId="163CDF10" w14:textId="77777777" w:rsidR="00534C70" w:rsidRPr="00183C7F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function [y1] = spline_val(x,y,x1,itr,M)</w:t>
      </w:r>
    </w:p>
    <w:p w14:paraId="3846298D" w14:textId="77777777" w:rsidR="00534C70" w:rsidRPr="00183C7F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n = length(x)-1; </w:t>
      </w:r>
    </w:p>
    <w:p w14:paraId="76B4DDA9" w14:textId="77777777" w:rsidR="00534C70" w:rsidRPr="00183C7F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n1 = length(x1);</w:t>
      </w:r>
    </w:p>
    <w:p w14:paraId="13A89BA0" w14:textId="77777777" w:rsidR="00534C70" w:rsidRPr="00183C7F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y1 = zeros(1,n1); </w:t>
      </w:r>
    </w:p>
    <w:p w14:paraId="46670D16" w14:textId="77777777" w:rsidR="00534C70" w:rsidRPr="00183C7F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h(1:n) = x(2:n+1) - x(1:n);</w:t>
      </w:r>
    </w:p>
    <w:p w14:paraId="7A6DD52A" w14:textId="77777777" w:rsidR="00534C70" w:rsidRPr="00183C7F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for i = 1:n1</w:t>
      </w:r>
    </w:p>
    <w:p w14:paraId="629793BB" w14:textId="77777777" w:rsidR="00534C70" w:rsidRPr="00183C7F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j = itr(i);</w:t>
      </w:r>
    </w:p>
    <w:p w14:paraId="6C0B674A" w14:textId="77777777" w:rsidR="00534C70" w:rsidRPr="00183C7F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if (j==0)</w:t>
      </w:r>
    </w:p>
    <w:p w14:paraId="0C86737A" w14:textId="77777777" w:rsidR="00534C70" w:rsidRPr="00183C7F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y1(i) = y(1) + ((x(1)-x(2))*M(2)/6 + (y(2)-y(1))/(x(2)-x(1))) * (x1(i)-x(1));</w:t>
      </w:r>
    </w:p>
    <w:p w14:paraId="1D08D0E3" w14:textId="77777777" w:rsidR="00534C70" w:rsidRPr="00183C7F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else</w:t>
      </w:r>
    </w:p>
    <w:p w14:paraId="76424577" w14:textId="77777777" w:rsidR="00534C70" w:rsidRPr="00183C7F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if (0 &lt; j &amp;&amp; j &lt;= n)</w:t>
      </w:r>
    </w:p>
    <w:p w14:paraId="676FDE7D" w14:textId="77777777" w:rsidR="00534C70" w:rsidRPr="00183C7F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 y1(i) = (1/(6*h(j))) * ((M(j)*(x(j+1)-x1(i))^3) + M(j+1)*(x1(i)-x(j))^3) + (1/h(j)) * ((y(j)-((M(j)*h(j)^2)/6)) * (x(j+1)-x1(i)) + (y(j+1)-((M(j+1)*h(j)^2)/6)) * (x1(i)-(x(j))));</w:t>
      </w:r>
    </w:p>
    <w:p w14:paraId="49B74FC7" w14:textId="77777777" w:rsidR="00534C70" w:rsidRPr="00183C7F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else</w:t>
      </w:r>
    </w:p>
    <w:p w14:paraId="187C747D" w14:textId="77777777" w:rsidR="00534C70" w:rsidRPr="00183C7F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 if (j == n+1)</w:t>
      </w:r>
    </w:p>
    <w:p w14:paraId="798DA82A" w14:textId="77777777" w:rsidR="00534C70" w:rsidRPr="00183C7F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     y1(i) = y(n+1) + ((x(n+1)-x(n))*M(n)/6 + (y(n+1)-y(n))/(x(n+1)-x(n))) * (x1(i)-x(n+1));</w:t>
      </w:r>
    </w:p>
    <w:p w14:paraId="4A793B68" w14:textId="77777777" w:rsidR="00534C70" w:rsidRPr="00183C7F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    end</w:t>
      </w:r>
    </w:p>
    <w:p w14:paraId="27E8F134" w14:textId="77777777" w:rsidR="00534C70" w:rsidRPr="00183C7F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    end</w:t>
      </w:r>
    </w:p>
    <w:p w14:paraId="2E7A2B5D" w14:textId="77777777" w:rsidR="00534C70" w:rsidRPr="00183C7F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 xml:space="preserve">    end</w:t>
      </w:r>
    </w:p>
    <w:p w14:paraId="1FDE4F9A" w14:textId="77777777" w:rsidR="00534C70" w:rsidRPr="00183C7F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end</w:t>
      </w:r>
    </w:p>
    <w:p w14:paraId="2EA07EFE" w14:textId="77777777" w:rsidR="00534C70" w:rsidRPr="00183C7F" w:rsidRDefault="00534C70" w:rsidP="00534C70">
      <w:pPr>
        <w:spacing w:after="0" w:line="240" w:lineRule="auto"/>
        <w:rPr>
          <w:rFonts w:ascii="Courier New" w:eastAsia="Times New Roman" w:hAnsi="Courier New" w:cs="Courier New"/>
          <w:sz w:val="24"/>
          <w:szCs w:val="20"/>
          <w:lang w:val="en-US" w:eastAsia="ru-RU"/>
        </w:rPr>
      </w:pPr>
      <w:r w:rsidRPr="00183C7F">
        <w:rPr>
          <w:rFonts w:ascii="Courier New" w:eastAsia="Times New Roman" w:hAnsi="Courier New" w:cs="Courier New"/>
          <w:sz w:val="24"/>
          <w:szCs w:val="20"/>
          <w:lang w:val="en-US" w:eastAsia="ru-RU"/>
        </w:rPr>
        <w:t>end</w:t>
      </w:r>
    </w:p>
    <w:p w14:paraId="5E34AB04" w14:textId="4A8AA4FE" w:rsidR="003B7CB9" w:rsidRPr="00A25856" w:rsidRDefault="00534C70" w:rsidP="00534C70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val="en-US"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Листинг</w:t>
      </w:r>
      <w:r w:rsidRPr="00534C70">
        <w:rPr>
          <w:rFonts w:ascii="Times New Roman" w:eastAsia="Times New Roman" w:hAnsi="Times New Roman"/>
          <w:sz w:val="28"/>
          <w:szCs w:val="28"/>
          <w:lang w:val="en-US" w:eastAsia="ru-RU"/>
        </w:rPr>
        <w:t> </w:t>
      </w:r>
      <w:r w:rsidRPr="00A25856">
        <w:rPr>
          <w:rFonts w:ascii="Times New Roman" w:eastAsia="Times New Roman" w:hAnsi="Times New Roman"/>
          <w:sz w:val="28"/>
          <w:szCs w:val="28"/>
          <w:lang w:val="en-US" w:eastAsia="ru-RU"/>
        </w:rPr>
        <w:t>5 – </w:t>
      </w:r>
      <w:r w:rsidR="00A25856">
        <w:rPr>
          <w:rFonts w:ascii="Times New Roman" w:eastAsia="Times New Roman" w:hAnsi="Times New Roman"/>
          <w:sz w:val="28"/>
          <w:szCs w:val="28"/>
          <w:lang w:eastAsia="ru-RU"/>
        </w:rPr>
        <w:t>Кубический</w:t>
      </w:r>
      <w:r w:rsidR="00A25856" w:rsidRPr="000D715C">
        <w:rPr>
          <w:rFonts w:ascii="Times New Roman" w:eastAsia="Times New Roman" w:hAnsi="Times New Roman"/>
          <w:sz w:val="28"/>
          <w:szCs w:val="28"/>
          <w:lang w:val="en-US" w:eastAsia="ru-RU"/>
        </w:rPr>
        <w:t xml:space="preserve"> </w:t>
      </w:r>
      <w:r w:rsidR="00A25856">
        <w:rPr>
          <w:rFonts w:ascii="Times New Roman" w:eastAsia="Times New Roman" w:hAnsi="Times New Roman"/>
          <w:sz w:val="28"/>
          <w:szCs w:val="28"/>
          <w:lang w:eastAsia="ru-RU"/>
        </w:rPr>
        <w:t>сплайн</w:t>
      </w:r>
    </w:p>
    <w:p w14:paraId="2591A301" w14:textId="77777777" w:rsidR="00534C70" w:rsidRDefault="00534C70" w:rsidP="00534C70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Расчетные точки находятся в таблице 1.</w:t>
      </w:r>
    </w:p>
    <w:p w14:paraId="5F271C14" w14:textId="77777777" w:rsidR="00534C70" w:rsidRDefault="00534C70" w:rsidP="00534C70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Таблица 1 – </w:t>
      </w:r>
      <w:r w:rsidRPr="00534C70">
        <w:rPr>
          <w:rFonts w:ascii="Times New Roman" w:eastAsia="Times New Roman" w:hAnsi="Times New Roman"/>
          <w:sz w:val="28"/>
          <w:szCs w:val="28"/>
          <w:lang w:eastAsia="ru-RU"/>
        </w:rPr>
        <w:t>Численное решение ОДУ</w:t>
      </w:r>
    </w:p>
    <w:tbl>
      <w:tblPr>
        <w:tblStyle w:val="3"/>
        <w:tblW w:w="0" w:type="auto"/>
        <w:tblLayout w:type="fixed"/>
        <w:tblLook w:val="04A0" w:firstRow="1" w:lastRow="0" w:firstColumn="1" w:lastColumn="0" w:noHBand="0" w:noVBand="1"/>
      </w:tblPr>
      <w:tblGrid>
        <w:gridCol w:w="868"/>
        <w:gridCol w:w="876"/>
        <w:gridCol w:w="876"/>
        <w:gridCol w:w="875"/>
        <w:gridCol w:w="875"/>
        <w:gridCol w:w="876"/>
        <w:gridCol w:w="876"/>
        <w:gridCol w:w="876"/>
        <w:gridCol w:w="876"/>
        <w:gridCol w:w="876"/>
        <w:gridCol w:w="821"/>
      </w:tblGrid>
      <w:tr w:rsidR="0016656E" w:rsidRPr="00534C70" w14:paraId="15A45433" w14:textId="77777777" w:rsidTr="0016656E">
        <w:tc>
          <w:tcPr>
            <w:tcW w:w="868" w:type="dxa"/>
          </w:tcPr>
          <w:p w14:paraId="7A6D0660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1</w:t>
            </w:r>
          </w:p>
        </w:tc>
        <w:tc>
          <w:tcPr>
            <w:tcW w:w="876" w:type="dxa"/>
          </w:tcPr>
          <w:p w14:paraId="439A8C48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2</w:t>
            </w:r>
          </w:p>
        </w:tc>
        <w:tc>
          <w:tcPr>
            <w:tcW w:w="876" w:type="dxa"/>
          </w:tcPr>
          <w:p w14:paraId="1B04864B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3</w:t>
            </w:r>
          </w:p>
        </w:tc>
        <w:tc>
          <w:tcPr>
            <w:tcW w:w="875" w:type="dxa"/>
          </w:tcPr>
          <w:p w14:paraId="17A0A073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4</w:t>
            </w:r>
          </w:p>
        </w:tc>
        <w:tc>
          <w:tcPr>
            <w:tcW w:w="875" w:type="dxa"/>
          </w:tcPr>
          <w:p w14:paraId="08380DE8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5</w:t>
            </w:r>
          </w:p>
        </w:tc>
        <w:tc>
          <w:tcPr>
            <w:tcW w:w="876" w:type="dxa"/>
          </w:tcPr>
          <w:p w14:paraId="697A449C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6</w:t>
            </w:r>
          </w:p>
        </w:tc>
        <w:tc>
          <w:tcPr>
            <w:tcW w:w="876" w:type="dxa"/>
          </w:tcPr>
          <w:p w14:paraId="12A711E1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7</w:t>
            </w:r>
          </w:p>
        </w:tc>
        <w:tc>
          <w:tcPr>
            <w:tcW w:w="876" w:type="dxa"/>
          </w:tcPr>
          <w:p w14:paraId="2E65AC39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8</w:t>
            </w:r>
          </w:p>
        </w:tc>
        <w:tc>
          <w:tcPr>
            <w:tcW w:w="876" w:type="dxa"/>
          </w:tcPr>
          <w:p w14:paraId="0D8CC520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9</w:t>
            </w:r>
          </w:p>
        </w:tc>
        <w:tc>
          <w:tcPr>
            <w:tcW w:w="876" w:type="dxa"/>
          </w:tcPr>
          <w:p w14:paraId="6C731BDD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534C70">
              <w:rPr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821" w:type="dxa"/>
          </w:tcPr>
          <w:p w14:paraId="1700D2D1" w14:textId="77777777" w:rsidR="00A7508D" w:rsidRPr="00534C70" w:rsidRDefault="00A7508D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11</w:t>
            </w:r>
          </w:p>
        </w:tc>
      </w:tr>
      <w:tr w:rsidR="00183C7F" w:rsidRPr="00183C7F" w14:paraId="7A756870" w14:textId="77777777" w:rsidTr="0016656E">
        <w:tc>
          <w:tcPr>
            <w:tcW w:w="868" w:type="dxa"/>
          </w:tcPr>
          <w:p w14:paraId="5C3EEBD0" w14:textId="615D50E6" w:rsidR="00183C7F" w:rsidRPr="00183C7F" w:rsidRDefault="00183C7F" w:rsidP="00183C7F">
            <w:pPr>
              <w:spacing w:after="0" w:line="240" w:lineRule="auto"/>
              <w:jc w:val="center"/>
              <w:rPr>
                <w:bCs/>
                <w:sz w:val="24"/>
                <w:szCs w:val="24"/>
                <w:lang w:eastAsia="ru-RU"/>
              </w:rPr>
            </w:pPr>
            <w:r w:rsidRPr="00183C7F">
              <w:rPr>
                <w:sz w:val="24"/>
              </w:rPr>
              <w:t>1,5</w:t>
            </w:r>
          </w:p>
        </w:tc>
        <w:tc>
          <w:tcPr>
            <w:tcW w:w="876" w:type="dxa"/>
          </w:tcPr>
          <w:p w14:paraId="74E968BF" w14:textId="0A32B403" w:rsidR="00183C7F" w:rsidRPr="00183C7F" w:rsidRDefault="00183C7F" w:rsidP="00183C7F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183C7F">
              <w:rPr>
                <w:sz w:val="24"/>
              </w:rPr>
              <w:t>1,7</w:t>
            </w:r>
          </w:p>
        </w:tc>
        <w:tc>
          <w:tcPr>
            <w:tcW w:w="876" w:type="dxa"/>
          </w:tcPr>
          <w:p w14:paraId="39644D97" w14:textId="1CF9289A" w:rsidR="00183C7F" w:rsidRPr="00183C7F" w:rsidRDefault="00183C7F" w:rsidP="00183C7F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183C7F">
              <w:rPr>
                <w:sz w:val="24"/>
              </w:rPr>
              <w:t>1,9</w:t>
            </w:r>
          </w:p>
        </w:tc>
        <w:tc>
          <w:tcPr>
            <w:tcW w:w="875" w:type="dxa"/>
          </w:tcPr>
          <w:p w14:paraId="58016A67" w14:textId="55609F45" w:rsidR="00183C7F" w:rsidRPr="00183C7F" w:rsidRDefault="00183C7F" w:rsidP="00183C7F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183C7F">
              <w:rPr>
                <w:sz w:val="24"/>
              </w:rPr>
              <w:t>2,1</w:t>
            </w:r>
          </w:p>
        </w:tc>
        <w:tc>
          <w:tcPr>
            <w:tcW w:w="875" w:type="dxa"/>
          </w:tcPr>
          <w:p w14:paraId="495BD55F" w14:textId="6485AB3C" w:rsidR="00183C7F" w:rsidRPr="00183C7F" w:rsidRDefault="00183C7F" w:rsidP="00183C7F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183C7F">
              <w:rPr>
                <w:sz w:val="24"/>
              </w:rPr>
              <w:t>2,3</w:t>
            </w:r>
          </w:p>
        </w:tc>
        <w:tc>
          <w:tcPr>
            <w:tcW w:w="876" w:type="dxa"/>
          </w:tcPr>
          <w:p w14:paraId="63158330" w14:textId="62C30AC7" w:rsidR="00183C7F" w:rsidRPr="00183C7F" w:rsidRDefault="00183C7F" w:rsidP="00183C7F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183C7F">
              <w:rPr>
                <w:sz w:val="24"/>
              </w:rPr>
              <w:t>2,5</w:t>
            </w:r>
          </w:p>
        </w:tc>
        <w:tc>
          <w:tcPr>
            <w:tcW w:w="876" w:type="dxa"/>
          </w:tcPr>
          <w:p w14:paraId="4B56B4EF" w14:textId="541A00E9" w:rsidR="00183C7F" w:rsidRPr="00183C7F" w:rsidRDefault="00183C7F" w:rsidP="00183C7F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183C7F">
              <w:rPr>
                <w:sz w:val="24"/>
              </w:rPr>
              <w:t>2,7</w:t>
            </w:r>
          </w:p>
        </w:tc>
        <w:tc>
          <w:tcPr>
            <w:tcW w:w="876" w:type="dxa"/>
          </w:tcPr>
          <w:p w14:paraId="58680F43" w14:textId="5042F4F4" w:rsidR="00183C7F" w:rsidRPr="00183C7F" w:rsidRDefault="00183C7F" w:rsidP="00183C7F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183C7F">
              <w:rPr>
                <w:sz w:val="24"/>
              </w:rPr>
              <w:t>2,9</w:t>
            </w:r>
          </w:p>
        </w:tc>
        <w:tc>
          <w:tcPr>
            <w:tcW w:w="876" w:type="dxa"/>
          </w:tcPr>
          <w:p w14:paraId="2B1E6066" w14:textId="54166D3B" w:rsidR="00183C7F" w:rsidRPr="00183C7F" w:rsidRDefault="00183C7F" w:rsidP="00183C7F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183C7F">
              <w:rPr>
                <w:sz w:val="24"/>
              </w:rPr>
              <w:t>3,1</w:t>
            </w:r>
          </w:p>
        </w:tc>
        <w:tc>
          <w:tcPr>
            <w:tcW w:w="876" w:type="dxa"/>
          </w:tcPr>
          <w:p w14:paraId="4764E17A" w14:textId="10563C7C" w:rsidR="00183C7F" w:rsidRPr="00183C7F" w:rsidRDefault="00183C7F" w:rsidP="00183C7F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183C7F">
              <w:rPr>
                <w:sz w:val="24"/>
              </w:rPr>
              <w:t>3,3</w:t>
            </w:r>
          </w:p>
        </w:tc>
        <w:tc>
          <w:tcPr>
            <w:tcW w:w="821" w:type="dxa"/>
          </w:tcPr>
          <w:p w14:paraId="042AD68C" w14:textId="5EBE8CDD" w:rsidR="00183C7F" w:rsidRPr="00183C7F" w:rsidRDefault="00183C7F" w:rsidP="00183C7F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183C7F">
              <w:rPr>
                <w:sz w:val="24"/>
              </w:rPr>
              <w:t>3,5</w:t>
            </w:r>
          </w:p>
        </w:tc>
      </w:tr>
      <w:tr w:rsidR="00183C7F" w:rsidRPr="0016656E" w14:paraId="0308D667" w14:textId="77777777" w:rsidTr="0016656E">
        <w:tc>
          <w:tcPr>
            <w:tcW w:w="868" w:type="dxa"/>
          </w:tcPr>
          <w:p w14:paraId="053477A5" w14:textId="12716069" w:rsidR="00183C7F" w:rsidRPr="00183C7F" w:rsidRDefault="00183C7F" w:rsidP="00183C7F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183C7F">
              <w:rPr>
                <w:sz w:val="24"/>
                <w:lang w:val="en-US"/>
              </w:rPr>
              <w:t>2</w:t>
            </w:r>
            <w:r w:rsidRPr="00183C7F">
              <w:rPr>
                <w:sz w:val="24"/>
              </w:rPr>
              <w:t>,</w:t>
            </w:r>
            <w:r>
              <w:rPr>
                <w:sz w:val="24"/>
                <w:lang w:val="en-US"/>
              </w:rPr>
              <w:t>334</w:t>
            </w:r>
          </w:p>
        </w:tc>
        <w:tc>
          <w:tcPr>
            <w:tcW w:w="876" w:type="dxa"/>
          </w:tcPr>
          <w:p w14:paraId="48DE983C" w14:textId="7838A539" w:rsidR="00183C7F" w:rsidRPr="00183C7F" w:rsidRDefault="00183C7F" w:rsidP="00183C7F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183C7F">
              <w:rPr>
                <w:sz w:val="24"/>
              </w:rPr>
              <w:t>2,1</w:t>
            </w:r>
            <w:r>
              <w:rPr>
                <w:sz w:val="24"/>
              </w:rPr>
              <w:t>60</w:t>
            </w:r>
          </w:p>
        </w:tc>
        <w:tc>
          <w:tcPr>
            <w:tcW w:w="876" w:type="dxa"/>
          </w:tcPr>
          <w:p w14:paraId="1E82FE7B" w14:textId="1AD6CC5A" w:rsidR="00183C7F" w:rsidRPr="00183C7F" w:rsidRDefault="00183C7F" w:rsidP="00183C7F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183C7F">
              <w:rPr>
                <w:sz w:val="24"/>
              </w:rPr>
              <w:t>1,93</w:t>
            </w:r>
            <w:r>
              <w:rPr>
                <w:sz w:val="24"/>
              </w:rPr>
              <w:t>1</w:t>
            </w:r>
          </w:p>
        </w:tc>
        <w:tc>
          <w:tcPr>
            <w:tcW w:w="875" w:type="dxa"/>
          </w:tcPr>
          <w:p w14:paraId="22696F81" w14:textId="05436510" w:rsidR="00183C7F" w:rsidRPr="00183C7F" w:rsidRDefault="00183C7F" w:rsidP="00183C7F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183C7F">
              <w:rPr>
                <w:sz w:val="24"/>
              </w:rPr>
              <w:t>1,</w:t>
            </w:r>
            <w:r>
              <w:rPr>
                <w:sz w:val="24"/>
              </w:rPr>
              <w:t>690</w:t>
            </w:r>
          </w:p>
        </w:tc>
        <w:tc>
          <w:tcPr>
            <w:tcW w:w="875" w:type="dxa"/>
          </w:tcPr>
          <w:p w14:paraId="41E771E5" w14:textId="2754809F" w:rsidR="00183C7F" w:rsidRPr="00183C7F" w:rsidRDefault="00183C7F" w:rsidP="00183C7F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183C7F">
              <w:rPr>
                <w:sz w:val="24"/>
              </w:rPr>
              <w:t>1,4</w:t>
            </w:r>
            <w:r>
              <w:rPr>
                <w:sz w:val="24"/>
              </w:rPr>
              <w:t>70</w:t>
            </w:r>
          </w:p>
        </w:tc>
        <w:tc>
          <w:tcPr>
            <w:tcW w:w="876" w:type="dxa"/>
          </w:tcPr>
          <w:p w14:paraId="67092359" w14:textId="3AD9BF98" w:rsidR="00183C7F" w:rsidRPr="00183C7F" w:rsidRDefault="00183C7F" w:rsidP="00183C7F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183C7F">
              <w:rPr>
                <w:sz w:val="24"/>
              </w:rPr>
              <w:t>1,295</w:t>
            </w:r>
          </w:p>
        </w:tc>
        <w:tc>
          <w:tcPr>
            <w:tcW w:w="876" w:type="dxa"/>
          </w:tcPr>
          <w:p w14:paraId="649E0045" w14:textId="40697DA0" w:rsidR="00183C7F" w:rsidRPr="00183C7F" w:rsidRDefault="00183C7F" w:rsidP="00183C7F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183C7F">
              <w:rPr>
                <w:sz w:val="24"/>
              </w:rPr>
              <w:t>1,18</w:t>
            </w:r>
            <w:r>
              <w:rPr>
                <w:sz w:val="24"/>
              </w:rPr>
              <w:t>6</w:t>
            </w:r>
          </w:p>
        </w:tc>
        <w:tc>
          <w:tcPr>
            <w:tcW w:w="876" w:type="dxa"/>
          </w:tcPr>
          <w:p w14:paraId="1C7D4956" w14:textId="3E75FC13" w:rsidR="00183C7F" w:rsidRPr="00183C7F" w:rsidRDefault="00183C7F" w:rsidP="00183C7F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183C7F">
              <w:rPr>
                <w:sz w:val="24"/>
              </w:rPr>
              <w:t>1,15</w:t>
            </w:r>
            <w:r>
              <w:rPr>
                <w:sz w:val="24"/>
              </w:rPr>
              <w:t>7</w:t>
            </w:r>
          </w:p>
        </w:tc>
        <w:tc>
          <w:tcPr>
            <w:tcW w:w="876" w:type="dxa"/>
          </w:tcPr>
          <w:p w14:paraId="0D731BCC" w14:textId="2DB812B1" w:rsidR="00183C7F" w:rsidRPr="00183C7F" w:rsidRDefault="00183C7F" w:rsidP="00183C7F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183C7F">
              <w:rPr>
                <w:sz w:val="24"/>
              </w:rPr>
              <w:t>1,218</w:t>
            </w:r>
          </w:p>
        </w:tc>
        <w:tc>
          <w:tcPr>
            <w:tcW w:w="876" w:type="dxa"/>
          </w:tcPr>
          <w:p w14:paraId="13FE1364" w14:textId="699204A8" w:rsidR="00183C7F" w:rsidRPr="00183C7F" w:rsidRDefault="00183C7F" w:rsidP="00183C7F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183C7F">
              <w:rPr>
                <w:sz w:val="24"/>
              </w:rPr>
              <w:t>1,37</w:t>
            </w:r>
            <w:r>
              <w:rPr>
                <w:sz w:val="24"/>
              </w:rPr>
              <w:t>4</w:t>
            </w:r>
          </w:p>
        </w:tc>
        <w:tc>
          <w:tcPr>
            <w:tcW w:w="821" w:type="dxa"/>
          </w:tcPr>
          <w:p w14:paraId="153A923C" w14:textId="04C9C4D4" w:rsidR="00183C7F" w:rsidRPr="00183C7F" w:rsidRDefault="00183C7F" w:rsidP="00183C7F">
            <w:pPr>
              <w:spacing w:after="0" w:line="240" w:lineRule="auto"/>
              <w:jc w:val="center"/>
              <w:rPr>
                <w:sz w:val="24"/>
                <w:szCs w:val="28"/>
                <w:lang w:eastAsia="ru-RU"/>
              </w:rPr>
            </w:pPr>
            <w:r w:rsidRPr="00183C7F">
              <w:rPr>
                <w:sz w:val="24"/>
              </w:rPr>
              <w:t>1,</w:t>
            </w:r>
            <w:r>
              <w:rPr>
                <w:sz w:val="24"/>
              </w:rPr>
              <w:t>623</w:t>
            </w:r>
          </w:p>
        </w:tc>
      </w:tr>
    </w:tbl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534C70" w14:paraId="30BE0142" w14:textId="77777777" w:rsidTr="00534C70">
        <w:tc>
          <w:tcPr>
            <w:tcW w:w="9571" w:type="dxa"/>
          </w:tcPr>
          <w:p w14:paraId="0515CF4A" w14:textId="648B7BEE" w:rsidR="00534C70" w:rsidRDefault="00183C7F" w:rsidP="0016656E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 w:rsidRPr="00FE28C7">
              <w:rPr>
                <w:noProof/>
                <w:lang w:eastAsia="ru-RU"/>
              </w:rPr>
              <w:pict w14:anchorId="633E3531">
                <v:shape id="Рисунок 10" o:spid="_x0000_i1030" type="#_x0000_t75" style="width:367.5pt;height:296.25pt;visibility:visible;mso-wrap-style:square">
                  <v:imagedata r:id="rId11" o:title=""/>
                </v:shape>
              </w:pict>
            </w:r>
            <w:bookmarkStart w:id="0" w:name="_GoBack"/>
            <w:bookmarkEnd w:id="0"/>
          </w:p>
        </w:tc>
      </w:tr>
      <w:tr w:rsidR="00534C70" w14:paraId="1C7104BF" w14:textId="77777777" w:rsidTr="00534C70">
        <w:tc>
          <w:tcPr>
            <w:tcW w:w="9571" w:type="dxa"/>
          </w:tcPr>
          <w:p w14:paraId="0443145E" w14:textId="77777777" w:rsidR="00534C70" w:rsidRDefault="00534C70" w:rsidP="00534C70">
            <w:pPr>
              <w:spacing w:after="0" w:line="240" w:lineRule="auto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Рисунок 1 – Решение ОДУ методом Эйлера</w:t>
            </w:r>
          </w:p>
        </w:tc>
      </w:tr>
    </w:tbl>
    <w:p w14:paraId="36CFE41F" w14:textId="77777777" w:rsidR="004E2ADC" w:rsidRDefault="00C65559" w:rsidP="0093598C">
      <w:pPr>
        <w:spacing w:before="240" w:after="0" w:line="48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Вывод</w:t>
      </w:r>
    </w:p>
    <w:p w14:paraId="606F5B74" w14:textId="77777777" w:rsidR="00A621E2" w:rsidRDefault="00C65559" w:rsidP="0016656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Таким образом,</w:t>
      </w:r>
      <w:r w:rsidR="0016656E">
        <w:rPr>
          <w:rFonts w:ascii="Times New Roman" w:eastAsia="Times New Roman" w:hAnsi="Times New Roman"/>
          <w:sz w:val="28"/>
          <w:szCs w:val="28"/>
          <w:lang w:eastAsia="ru-RU"/>
        </w:rPr>
        <w:t xml:space="preserve"> было найдено решение ОДУ методом Эйлера</w:t>
      </w:r>
      <w:r w:rsidR="00A621E2">
        <w:rPr>
          <w:rFonts w:ascii="Times New Roman" w:hAnsi="Times New Roman"/>
          <w:sz w:val="28"/>
          <w:szCs w:val="28"/>
          <w:lang w:eastAsia="ru-RU"/>
        </w:rPr>
        <w:t>.</w:t>
      </w:r>
      <w:r w:rsidR="0016656E">
        <w:rPr>
          <w:rFonts w:ascii="Times New Roman" w:hAnsi="Times New Roman"/>
          <w:sz w:val="28"/>
          <w:szCs w:val="28"/>
          <w:lang w:eastAsia="ru-RU"/>
        </w:rPr>
        <w:t xml:space="preserve"> В код входила одна новая функция, которая реализовывала метод. Она рассчитывала новые точки по производной функции, имея значение только первой.</w:t>
      </w:r>
    </w:p>
    <w:p w14:paraId="2B145FBD" w14:textId="0AA7437A" w:rsidR="0016656E" w:rsidRDefault="0016656E" w:rsidP="0016656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торой составляющей программы являлась интерполяция</w:t>
      </w:r>
      <w:r w:rsidR="00A25856">
        <w:rPr>
          <w:rFonts w:ascii="Times New Roman" w:hAnsi="Times New Roman"/>
          <w:sz w:val="28"/>
          <w:szCs w:val="28"/>
          <w:lang w:eastAsia="ru-RU"/>
        </w:rPr>
        <w:t xml:space="preserve"> кубическим сплайном, которая была в предыдущих лабораторных работах</w:t>
      </w:r>
      <w:r>
        <w:rPr>
          <w:rFonts w:ascii="Times New Roman" w:hAnsi="Times New Roman"/>
          <w:sz w:val="28"/>
          <w:szCs w:val="28"/>
          <w:lang w:eastAsia="ru-RU"/>
        </w:rPr>
        <w:t>.</w:t>
      </w:r>
    </w:p>
    <w:sectPr w:rsidR="0016656E" w:rsidSect="00F91155">
      <w:footerReference w:type="default" r:id="rId12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18F11D6" w14:textId="77777777" w:rsidR="008A7736" w:rsidRDefault="008A7736" w:rsidP="00F91155">
      <w:pPr>
        <w:spacing w:after="0" w:line="240" w:lineRule="auto"/>
      </w:pPr>
      <w:r>
        <w:separator/>
      </w:r>
    </w:p>
  </w:endnote>
  <w:endnote w:type="continuationSeparator" w:id="0">
    <w:p w14:paraId="2641ADFC" w14:textId="77777777" w:rsidR="008A7736" w:rsidRDefault="008A7736" w:rsidP="00F911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872AD03" w14:textId="46B3B129" w:rsidR="000C0F37" w:rsidRPr="00F91155" w:rsidRDefault="000C0F37">
    <w:pPr>
      <w:pStyle w:val="aa"/>
      <w:jc w:val="center"/>
      <w:rPr>
        <w:rFonts w:ascii="Times New Roman" w:hAnsi="Times New Roman"/>
        <w:sz w:val="28"/>
        <w:szCs w:val="28"/>
      </w:rPr>
    </w:pPr>
    <w:r w:rsidRPr="00F91155">
      <w:rPr>
        <w:rFonts w:ascii="Times New Roman" w:hAnsi="Times New Roman"/>
        <w:sz w:val="28"/>
        <w:szCs w:val="28"/>
      </w:rPr>
      <w:fldChar w:fldCharType="begin"/>
    </w:r>
    <w:r w:rsidRPr="00F91155">
      <w:rPr>
        <w:rFonts w:ascii="Times New Roman" w:hAnsi="Times New Roman"/>
        <w:sz w:val="28"/>
        <w:szCs w:val="28"/>
      </w:rPr>
      <w:instrText>PAGE   \* MERGEFORMAT</w:instrText>
    </w:r>
    <w:r w:rsidRPr="00F91155">
      <w:rPr>
        <w:rFonts w:ascii="Times New Roman" w:hAnsi="Times New Roman"/>
        <w:sz w:val="28"/>
        <w:szCs w:val="28"/>
      </w:rPr>
      <w:fldChar w:fldCharType="separate"/>
    </w:r>
    <w:r w:rsidR="00183C7F">
      <w:rPr>
        <w:rFonts w:ascii="Times New Roman" w:hAnsi="Times New Roman"/>
        <w:noProof/>
        <w:sz w:val="28"/>
        <w:szCs w:val="28"/>
      </w:rPr>
      <w:t>5</w:t>
    </w:r>
    <w:r w:rsidRPr="00F91155">
      <w:rPr>
        <w:rFonts w:ascii="Times New Roman" w:hAnsi="Times New Roman"/>
        <w:sz w:val="28"/>
        <w:szCs w:val="28"/>
      </w:rPr>
      <w:fldChar w:fldCharType="end"/>
    </w:r>
  </w:p>
  <w:p w14:paraId="026403D7" w14:textId="77777777" w:rsidR="000C0F37" w:rsidRDefault="000C0F37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2A7766E" w14:textId="77777777" w:rsidR="008A7736" w:rsidRDefault="008A7736" w:rsidP="00F91155">
      <w:pPr>
        <w:spacing w:after="0" w:line="240" w:lineRule="auto"/>
      </w:pPr>
      <w:r>
        <w:separator/>
      </w:r>
    </w:p>
  </w:footnote>
  <w:footnote w:type="continuationSeparator" w:id="0">
    <w:p w14:paraId="0BE3AC83" w14:textId="77777777" w:rsidR="008A7736" w:rsidRDefault="008A7736" w:rsidP="00F9115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29"/>
    <w:multiLevelType w:val="hybridMultilevel"/>
    <w:tmpl w:val="00004823"/>
    <w:lvl w:ilvl="0" w:tplc="000018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53A359E8"/>
    <w:multiLevelType w:val="hybridMultilevel"/>
    <w:tmpl w:val="D0C22CB0"/>
    <w:lvl w:ilvl="0" w:tplc="034E289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doNotTrackMove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7F612C"/>
    <w:rsid w:val="00001AFD"/>
    <w:rsid w:val="000131B1"/>
    <w:rsid w:val="00023DFF"/>
    <w:rsid w:val="00025549"/>
    <w:rsid w:val="00037E02"/>
    <w:rsid w:val="000456A5"/>
    <w:rsid w:val="000549B0"/>
    <w:rsid w:val="00060111"/>
    <w:rsid w:val="000737DA"/>
    <w:rsid w:val="00076C8E"/>
    <w:rsid w:val="000B63F1"/>
    <w:rsid w:val="000B7BF5"/>
    <w:rsid w:val="000C0F37"/>
    <w:rsid w:val="000C43C3"/>
    <w:rsid w:val="000D285D"/>
    <w:rsid w:val="000D31EA"/>
    <w:rsid w:val="000D715C"/>
    <w:rsid w:val="000E29B6"/>
    <w:rsid w:val="000E691A"/>
    <w:rsid w:val="000F3AAD"/>
    <w:rsid w:val="000F6A62"/>
    <w:rsid w:val="0010604D"/>
    <w:rsid w:val="001317AF"/>
    <w:rsid w:val="001564D2"/>
    <w:rsid w:val="0016656E"/>
    <w:rsid w:val="001665A1"/>
    <w:rsid w:val="00174238"/>
    <w:rsid w:val="001775E1"/>
    <w:rsid w:val="00183C7F"/>
    <w:rsid w:val="00194155"/>
    <w:rsid w:val="00194488"/>
    <w:rsid w:val="001A277C"/>
    <w:rsid w:val="001A27BC"/>
    <w:rsid w:val="001A309E"/>
    <w:rsid w:val="001B2E63"/>
    <w:rsid w:val="001B445D"/>
    <w:rsid w:val="001D7F53"/>
    <w:rsid w:val="001E306F"/>
    <w:rsid w:val="001E3734"/>
    <w:rsid w:val="001F20BF"/>
    <w:rsid w:val="001F4A56"/>
    <w:rsid w:val="00204871"/>
    <w:rsid w:val="00211011"/>
    <w:rsid w:val="00211A42"/>
    <w:rsid w:val="00215E1E"/>
    <w:rsid w:val="00233711"/>
    <w:rsid w:val="0024322D"/>
    <w:rsid w:val="0026634C"/>
    <w:rsid w:val="00273DB6"/>
    <w:rsid w:val="002749CA"/>
    <w:rsid w:val="002B6ED5"/>
    <w:rsid w:val="002C420E"/>
    <w:rsid w:val="002C5D2F"/>
    <w:rsid w:val="002D4116"/>
    <w:rsid w:val="002E281F"/>
    <w:rsid w:val="002F14FF"/>
    <w:rsid w:val="0030486B"/>
    <w:rsid w:val="00325ECB"/>
    <w:rsid w:val="00331C65"/>
    <w:rsid w:val="00343D9E"/>
    <w:rsid w:val="0035714A"/>
    <w:rsid w:val="00366DEA"/>
    <w:rsid w:val="00370249"/>
    <w:rsid w:val="003705D1"/>
    <w:rsid w:val="00390FE6"/>
    <w:rsid w:val="00392399"/>
    <w:rsid w:val="00396D69"/>
    <w:rsid w:val="003B7CB9"/>
    <w:rsid w:val="003D1DDA"/>
    <w:rsid w:val="003E458A"/>
    <w:rsid w:val="003E66AC"/>
    <w:rsid w:val="003F141D"/>
    <w:rsid w:val="003F467F"/>
    <w:rsid w:val="003F6DDF"/>
    <w:rsid w:val="00410476"/>
    <w:rsid w:val="00444F1E"/>
    <w:rsid w:val="00470693"/>
    <w:rsid w:val="00481B83"/>
    <w:rsid w:val="0048336E"/>
    <w:rsid w:val="00485A25"/>
    <w:rsid w:val="0049250D"/>
    <w:rsid w:val="004A60C0"/>
    <w:rsid w:val="004D4BDB"/>
    <w:rsid w:val="004E2ADC"/>
    <w:rsid w:val="004F1188"/>
    <w:rsid w:val="0050559F"/>
    <w:rsid w:val="005068AB"/>
    <w:rsid w:val="00512FE5"/>
    <w:rsid w:val="00534C70"/>
    <w:rsid w:val="00581F96"/>
    <w:rsid w:val="00586865"/>
    <w:rsid w:val="00590DE5"/>
    <w:rsid w:val="0059313B"/>
    <w:rsid w:val="005A075B"/>
    <w:rsid w:val="005B3D13"/>
    <w:rsid w:val="005D4433"/>
    <w:rsid w:val="005D4AFF"/>
    <w:rsid w:val="005D509B"/>
    <w:rsid w:val="005F21E0"/>
    <w:rsid w:val="0062125B"/>
    <w:rsid w:val="00635B7D"/>
    <w:rsid w:val="00647997"/>
    <w:rsid w:val="0067634A"/>
    <w:rsid w:val="00683A9A"/>
    <w:rsid w:val="006D3BD3"/>
    <w:rsid w:val="0070015B"/>
    <w:rsid w:val="0070627A"/>
    <w:rsid w:val="00734B94"/>
    <w:rsid w:val="00767D94"/>
    <w:rsid w:val="007738ED"/>
    <w:rsid w:val="00773EC3"/>
    <w:rsid w:val="00796143"/>
    <w:rsid w:val="007B7BF4"/>
    <w:rsid w:val="007E0BAE"/>
    <w:rsid w:val="007F612C"/>
    <w:rsid w:val="008173FA"/>
    <w:rsid w:val="0087671E"/>
    <w:rsid w:val="00880BCB"/>
    <w:rsid w:val="00893920"/>
    <w:rsid w:val="008A7736"/>
    <w:rsid w:val="008A79F2"/>
    <w:rsid w:val="008C37A3"/>
    <w:rsid w:val="008F1C8D"/>
    <w:rsid w:val="008F69DD"/>
    <w:rsid w:val="009019C8"/>
    <w:rsid w:val="00916491"/>
    <w:rsid w:val="0092398D"/>
    <w:rsid w:val="0093598C"/>
    <w:rsid w:val="009457E8"/>
    <w:rsid w:val="00945E69"/>
    <w:rsid w:val="00966478"/>
    <w:rsid w:val="0096648A"/>
    <w:rsid w:val="009C0AD1"/>
    <w:rsid w:val="009C0DC1"/>
    <w:rsid w:val="009C7D7A"/>
    <w:rsid w:val="009E1100"/>
    <w:rsid w:val="00A25856"/>
    <w:rsid w:val="00A3730D"/>
    <w:rsid w:val="00A4670A"/>
    <w:rsid w:val="00A50BA0"/>
    <w:rsid w:val="00A621E2"/>
    <w:rsid w:val="00A650C3"/>
    <w:rsid w:val="00A65282"/>
    <w:rsid w:val="00A702F7"/>
    <w:rsid w:val="00A74269"/>
    <w:rsid w:val="00A7508D"/>
    <w:rsid w:val="00A7662C"/>
    <w:rsid w:val="00A96CC3"/>
    <w:rsid w:val="00AC35F0"/>
    <w:rsid w:val="00AC777C"/>
    <w:rsid w:val="00AE1C2D"/>
    <w:rsid w:val="00AE6CDA"/>
    <w:rsid w:val="00B0423C"/>
    <w:rsid w:val="00B167FF"/>
    <w:rsid w:val="00B35CD7"/>
    <w:rsid w:val="00B448C6"/>
    <w:rsid w:val="00B80ACC"/>
    <w:rsid w:val="00B9414B"/>
    <w:rsid w:val="00B955EC"/>
    <w:rsid w:val="00BA1DD9"/>
    <w:rsid w:val="00BA6746"/>
    <w:rsid w:val="00BC127E"/>
    <w:rsid w:val="00BC210D"/>
    <w:rsid w:val="00BD080D"/>
    <w:rsid w:val="00BE6FD1"/>
    <w:rsid w:val="00BF5AB7"/>
    <w:rsid w:val="00C043F1"/>
    <w:rsid w:val="00C254CC"/>
    <w:rsid w:val="00C55640"/>
    <w:rsid w:val="00C65559"/>
    <w:rsid w:val="00C90658"/>
    <w:rsid w:val="00C91DE1"/>
    <w:rsid w:val="00C94DF6"/>
    <w:rsid w:val="00CA1895"/>
    <w:rsid w:val="00CA5D7E"/>
    <w:rsid w:val="00CB3E65"/>
    <w:rsid w:val="00CD250E"/>
    <w:rsid w:val="00CE0A67"/>
    <w:rsid w:val="00CF5A2C"/>
    <w:rsid w:val="00CF7149"/>
    <w:rsid w:val="00CF756F"/>
    <w:rsid w:val="00D77E64"/>
    <w:rsid w:val="00D92699"/>
    <w:rsid w:val="00D951ED"/>
    <w:rsid w:val="00DA36A3"/>
    <w:rsid w:val="00DB322E"/>
    <w:rsid w:val="00DC3517"/>
    <w:rsid w:val="00DC42BB"/>
    <w:rsid w:val="00E13C4F"/>
    <w:rsid w:val="00E268A2"/>
    <w:rsid w:val="00E3481D"/>
    <w:rsid w:val="00E42600"/>
    <w:rsid w:val="00E45ADD"/>
    <w:rsid w:val="00E511A4"/>
    <w:rsid w:val="00E53E34"/>
    <w:rsid w:val="00E8606E"/>
    <w:rsid w:val="00E87982"/>
    <w:rsid w:val="00E90830"/>
    <w:rsid w:val="00E9160D"/>
    <w:rsid w:val="00E95DB9"/>
    <w:rsid w:val="00EB072A"/>
    <w:rsid w:val="00ED2A3E"/>
    <w:rsid w:val="00ED6A2E"/>
    <w:rsid w:val="00EF4238"/>
    <w:rsid w:val="00EF6341"/>
    <w:rsid w:val="00F15A64"/>
    <w:rsid w:val="00F162AF"/>
    <w:rsid w:val="00F54BB1"/>
    <w:rsid w:val="00F6418B"/>
    <w:rsid w:val="00F91155"/>
    <w:rsid w:val="00F9136A"/>
    <w:rsid w:val="00F95F93"/>
    <w:rsid w:val="00FA6CD7"/>
    <w:rsid w:val="00FC0692"/>
    <w:rsid w:val="00FC4108"/>
    <w:rsid w:val="00FD7D98"/>
    <w:rsid w:val="00FE0F9A"/>
    <w:rsid w:val="00FE1A7A"/>
    <w:rsid w:val="00FE2C4A"/>
    <w:rsid w:val="00FE7BD0"/>
    <w:rsid w:val="00FF74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764B3D5E"/>
  <w15:docId w15:val="{C350E94C-824B-4937-9F24-64AB726A8F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511A4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Рисунок"/>
    <w:basedOn w:val="a"/>
    <w:link w:val="a4"/>
    <w:qFormat/>
    <w:rsid w:val="00966478"/>
    <w:pPr>
      <w:spacing w:before="120" w:after="120"/>
      <w:contextualSpacing/>
      <w:jc w:val="center"/>
    </w:pPr>
  </w:style>
  <w:style w:type="character" w:customStyle="1" w:styleId="a4">
    <w:name w:val="Рисунок Знак"/>
    <w:link w:val="a3"/>
    <w:rsid w:val="00966478"/>
    <w:rPr>
      <w:rFonts w:ascii="Times New Roman" w:hAnsi="Times New Roman"/>
      <w:sz w:val="28"/>
      <w:szCs w:val="28"/>
    </w:rPr>
  </w:style>
  <w:style w:type="paragraph" w:styleId="a5">
    <w:name w:val="Body Text"/>
    <w:basedOn w:val="a"/>
    <w:link w:val="a6"/>
    <w:uiPriority w:val="99"/>
    <w:semiHidden/>
    <w:unhideWhenUsed/>
    <w:rsid w:val="00966478"/>
    <w:pPr>
      <w:spacing w:after="120"/>
    </w:pPr>
  </w:style>
  <w:style w:type="character" w:customStyle="1" w:styleId="a6">
    <w:name w:val="Основной текст Знак"/>
    <w:link w:val="a5"/>
    <w:uiPriority w:val="99"/>
    <w:semiHidden/>
    <w:rsid w:val="00966478"/>
    <w:rPr>
      <w:rFonts w:ascii="Times New Roman" w:hAnsi="Times New Roman"/>
      <w:sz w:val="28"/>
      <w:szCs w:val="28"/>
      <w:lang w:val="en-US"/>
    </w:rPr>
  </w:style>
  <w:style w:type="character" w:styleId="a7">
    <w:name w:val="Emphasis"/>
    <w:uiPriority w:val="20"/>
    <w:qFormat/>
    <w:rsid w:val="00966478"/>
    <w:rPr>
      <w:i/>
      <w:iCs/>
    </w:rPr>
  </w:style>
  <w:style w:type="paragraph" w:styleId="a8">
    <w:name w:val="header"/>
    <w:basedOn w:val="a"/>
    <w:link w:val="a9"/>
    <w:unhideWhenUsed/>
    <w:rsid w:val="007F612C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9">
    <w:name w:val="Верхний колонтитул Знак"/>
    <w:link w:val="a8"/>
    <w:rsid w:val="007F612C"/>
    <w:rPr>
      <w:rFonts w:ascii="Times New Roman" w:eastAsia="Times New Roman" w:hAnsi="Times New Roman"/>
      <w:lang w:eastAsia="ru-RU"/>
    </w:rPr>
  </w:style>
  <w:style w:type="paragraph" w:styleId="aa">
    <w:name w:val="footer"/>
    <w:basedOn w:val="a"/>
    <w:link w:val="ab"/>
    <w:uiPriority w:val="99"/>
    <w:unhideWhenUsed/>
    <w:rsid w:val="00F91155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link w:val="aa"/>
    <w:uiPriority w:val="99"/>
    <w:rsid w:val="00F91155"/>
    <w:rPr>
      <w:sz w:val="22"/>
      <w:szCs w:val="22"/>
      <w:lang w:eastAsia="en-US"/>
    </w:rPr>
  </w:style>
  <w:style w:type="table" w:styleId="ac">
    <w:name w:val="Table Grid"/>
    <w:basedOn w:val="a1"/>
    <w:uiPriority w:val="59"/>
    <w:rsid w:val="002B6ED5"/>
    <w:pPr>
      <w:spacing w:line="360" w:lineRule="auto"/>
      <w:ind w:firstLine="851"/>
      <w:jc w:val="both"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d">
    <w:name w:val="Визы согласования"/>
    <w:basedOn w:val="a"/>
    <w:next w:val="a5"/>
    <w:autoRedefine/>
    <w:rsid w:val="002B6ED5"/>
    <w:pPr>
      <w:widowControl w:val="0"/>
      <w:tabs>
        <w:tab w:val="left" w:pos="426"/>
        <w:tab w:val="left" w:pos="4335"/>
      </w:tabs>
      <w:spacing w:after="0" w:line="240" w:lineRule="auto"/>
    </w:pPr>
    <w:rPr>
      <w:rFonts w:ascii="Times New Roman" w:eastAsia="Times New Roman" w:hAnsi="Times New Roman"/>
      <w:sz w:val="28"/>
      <w:szCs w:val="28"/>
      <w:lang w:eastAsia="ru-RU"/>
    </w:rPr>
  </w:style>
  <w:style w:type="table" w:customStyle="1" w:styleId="1">
    <w:name w:val="Сетка таблицы1"/>
    <w:basedOn w:val="a1"/>
    <w:next w:val="ac"/>
    <w:rsid w:val="000C0F37"/>
    <w:rPr>
      <w:rFonts w:ascii="Times New Roman" w:eastAsia="Times New Roman" w:hAnsi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a1"/>
    <w:next w:val="ac"/>
    <w:rsid w:val="00C91DE1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Сетка таблицы3"/>
    <w:basedOn w:val="a1"/>
    <w:next w:val="ac"/>
    <w:rsid w:val="00534C70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annotation reference"/>
    <w:basedOn w:val="a0"/>
    <w:uiPriority w:val="99"/>
    <w:semiHidden/>
    <w:unhideWhenUsed/>
    <w:rsid w:val="00A650C3"/>
    <w:rPr>
      <w:sz w:val="16"/>
      <w:szCs w:val="16"/>
    </w:rPr>
  </w:style>
  <w:style w:type="paragraph" w:styleId="af">
    <w:name w:val="annotation text"/>
    <w:basedOn w:val="a"/>
    <w:link w:val="af0"/>
    <w:uiPriority w:val="99"/>
    <w:semiHidden/>
    <w:unhideWhenUsed/>
    <w:rsid w:val="00A650C3"/>
    <w:rPr>
      <w:sz w:val="20"/>
      <w:szCs w:val="20"/>
    </w:rPr>
  </w:style>
  <w:style w:type="character" w:customStyle="1" w:styleId="af0">
    <w:name w:val="Текст примечания Знак"/>
    <w:basedOn w:val="a0"/>
    <w:link w:val="af"/>
    <w:uiPriority w:val="99"/>
    <w:semiHidden/>
    <w:rsid w:val="00A650C3"/>
    <w:rPr>
      <w:lang w:eastAsia="en-US"/>
    </w:rPr>
  </w:style>
  <w:style w:type="paragraph" w:styleId="af1">
    <w:name w:val="annotation subject"/>
    <w:basedOn w:val="af"/>
    <w:next w:val="af"/>
    <w:link w:val="af2"/>
    <w:uiPriority w:val="99"/>
    <w:semiHidden/>
    <w:unhideWhenUsed/>
    <w:rsid w:val="00A650C3"/>
    <w:rPr>
      <w:b/>
      <w:bCs/>
    </w:rPr>
  </w:style>
  <w:style w:type="character" w:customStyle="1" w:styleId="af2">
    <w:name w:val="Тема примечания Знак"/>
    <w:basedOn w:val="af0"/>
    <w:link w:val="af1"/>
    <w:uiPriority w:val="99"/>
    <w:semiHidden/>
    <w:rsid w:val="00A650C3"/>
    <w:rPr>
      <w:b/>
      <w:bCs/>
      <w:lang w:eastAsia="en-US"/>
    </w:rPr>
  </w:style>
  <w:style w:type="paragraph" w:styleId="af3">
    <w:name w:val="Balloon Text"/>
    <w:basedOn w:val="a"/>
    <w:link w:val="af4"/>
    <w:uiPriority w:val="99"/>
    <w:semiHidden/>
    <w:unhideWhenUsed/>
    <w:rsid w:val="00A650C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4">
    <w:name w:val="Текст выноски Знак"/>
    <w:basedOn w:val="a0"/>
    <w:link w:val="af3"/>
    <w:uiPriority w:val="99"/>
    <w:semiHidden/>
    <w:rsid w:val="00A650C3"/>
    <w:rPr>
      <w:rFonts w:ascii="Segoe UI" w:hAnsi="Segoe UI" w:cs="Segoe UI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57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995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0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00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54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069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977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57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13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622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307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6828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9195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637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52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977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041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760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110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877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951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8826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231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8739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0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121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257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922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805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772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899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371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76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01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380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704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968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991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332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189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169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314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351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060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713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408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569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823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85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72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728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941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89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40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871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469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19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390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362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24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321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056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708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721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7609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9035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8430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407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1129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29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442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584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027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135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048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20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315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335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944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068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414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164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803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276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841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703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731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0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95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105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334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067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945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4364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359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544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826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469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381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793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8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973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047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830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89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855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710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453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416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636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574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964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652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674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53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061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2307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7276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100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920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002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34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440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027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312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735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935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306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640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472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166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996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05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204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131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105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975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390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489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360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2884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544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6728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730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9508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3216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418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123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184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455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106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6077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3059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2766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3125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0283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0385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504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219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812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06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53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997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383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45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128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277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18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405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991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321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60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26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843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453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53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9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207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8338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5645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173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933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363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748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513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136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276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717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454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5898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53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290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79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06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83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160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774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810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21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804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796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410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88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95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111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89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782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500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160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998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15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762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643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39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529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145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708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030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365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011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599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130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573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321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580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735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58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851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373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233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877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912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967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845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954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079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755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131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4682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945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0217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5653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486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134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647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9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578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965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824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827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800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016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509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787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203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265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886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994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629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41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347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088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29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051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369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153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833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525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107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199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24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210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150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575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873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658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426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54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405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410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483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576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903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540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361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773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678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762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84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142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65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279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088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881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157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806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511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983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58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965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6271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0551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953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34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868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761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797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283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416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96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05081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7075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0840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157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928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761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102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370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010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871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726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324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295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20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6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595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30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94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978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047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673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63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722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74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697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664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04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973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770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667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626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335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035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320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747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520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216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3224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7406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299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9350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5514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0945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993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642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135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1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215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3409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74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82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862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819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15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567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07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204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47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490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803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926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062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075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201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80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08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435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313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754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031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557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694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842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7388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6776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3471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482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82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036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054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459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996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076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243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284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444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769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438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056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644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091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448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563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584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124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718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384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1309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198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1929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5562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74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806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243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11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737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751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837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25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805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757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19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426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085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744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955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84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6313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8701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649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712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223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19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978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67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816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924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91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79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679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521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67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939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356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915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543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2029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2960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0218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35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924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167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261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161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20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48763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5470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0052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953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31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339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55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072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084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590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212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39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9868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0669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72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231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669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276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461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25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079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233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510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93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289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995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693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627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31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326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37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465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813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18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844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537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215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991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126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300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93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400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146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558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087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068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926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536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540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261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876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6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47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836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563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358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16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7492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281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307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843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043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049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95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5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820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470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493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615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784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535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441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5128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9876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93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561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804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717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440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495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27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803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807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10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84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346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292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02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81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023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825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94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949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6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429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267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78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930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505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021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284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073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1590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2371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261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316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66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283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061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89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841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608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289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327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53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236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735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526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129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867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866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408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74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124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655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543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828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649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522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10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282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641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947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23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038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25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031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044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11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09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655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505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73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23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517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349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486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236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2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510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4882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0463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628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25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53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545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51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6</TotalTime>
  <Pages>5</Pages>
  <Words>683</Words>
  <Characters>3895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5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рукина</dc:creator>
  <cp:keywords/>
  <cp:lastModifiedBy>Admin</cp:lastModifiedBy>
  <cp:revision>68</cp:revision>
  <dcterms:created xsi:type="dcterms:W3CDTF">2021-09-09T05:46:00Z</dcterms:created>
  <dcterms:modified xsi:type="dcterms:W3CDTF">2022-12-24T04:54:00Z</dcterms:modified>
</cp:coreProperties>
</file>